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D5EAA9" w14:textId="39983EAB" w:rsidR="00445BDB" w:rsidRDefault="00445BDB" w:rsidP="001153BB">
      <w:pPr>
        <w:rPr>
          <w:sz w:val="22"/>
          <w:lang w:val="vi-VN"/>
        </w:rPr>
      </w:pPr>
    </w:p>
    <w:p w14:paraId="20A907D4" w14:textId="77777777" w:rsidR="00445BDB" w:rsidRDefault="00445BDB" w:rsidP="001153BB">
      <w:pPr>
        <w:rPr>
          <w:sz w:val="22"/>
          <w:lang w:val="vi-VN"/>
        </w:rPr>
      </w:pPr>
    </w:p>
    <w:tbl>
      <w:tblPr>
        <w:tblStyle w:val="TableGrid"/>
        <w:tblW w:w="10895" w:type="dxa"/>
        <w:tblInd w:w="-2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95"/>
        <w:gridCol w:w="6300"/>
      </w:tblGrid>
      <w:tr w:rsidR="008468E3" w:rsidRPr="00A87746" w14:paraId="225180F4" w14:textId="77777777" w:rsidTr="008468E3">
        <w:tc>
          <w:tcPr>
            <w:tcW w:w="4595" w:type="dxa"/>
          </w:tcPr>
          <w:p w14:paraId="428A9D5D" w14:textId="77777777" w:rsidR="008468E3" w:rsidRPr="000B2E8C" w:rsidRDefault="008468E3" w:rsidP="008468E3">
            <w:pPr>
              <w:rPr>
                <w:rFonts w:cs="Times New Roman"/>
                <w:b/>
                <w:color w:val="000000"/>
                <w:szCs w:val="28"/>
              </w:rPr>
            </w:pPr>
            <w:r w:rsidRPr="000B2E8C">
              <w:rPr>
                <w:rFonts w:cs="Times New Roman"/>
                <w:b/>
                <w:color w:val="000000"/>
                <w:szCs w:val="28"/>
              </w:rPr>
              <w:t>TRƯỜNG THCS KHƯƠNG ĐÌNH</w:t>
            </w:r>
          </w:p>
          <w:p w14:paraId="2115EAA7" w14:textId="324DD4F1" w:rsidR="008468E3" w:rsidRPr="00A87746" w:rsidRDefault="008468E3" w:rsidP="008468E3">
            <w:pPr>
              <w:rPr>
                <w:b/>
                <w:sz w:val="24"/>
                <w:szCs w:val="24"/>
              </w:rPr>
            </w:pPr>
            <w:r>
              <w:rPr>
                <w:rFonts w:cs="Times New Roman"/>
                <w:b/>
                <w:color w:val="000000"/>
                <w:szCs w:val="28"/>
              </w:rPr>
              <w:t xml:space="preserve">          </w:t>
            </w:r>
            <w:r w:rsidRPr="000B2E8C">
              <w:rPr>
                <w:rFonts w:cs="Times New Roman"/>
                <w:b/>
                <w:color w:val="000000"/>
                <w:szCs w:val="28"/>
              </w:rPr>
              <w:t>NĂM HỌC 2021 - 2022</w:t>
            </w:r>
          </w:p>
        </w:tc>
        <w:tc>
          <w:tcPr>
            <w:tcW w:w="6300" w:type="dxa"/>
          </w:tcPr>
          <w:p w14:paraId="543300E6" w14:textId="77777777" w:rsidR="008468E3" w:rsidRPr="000B2E8C" w:rsidRDefault="008468E3" w:rsidP="008468E3">
            <w:pPr>
              <w:jc w:val="center"/>
              <w:rPr>
                <w:rFonts w:cs="Times New Roman"/>
                <w:b/>
                <w:color w:val="000000"/>
                <w:szCs w:val="28"/>
              </w:rPr>
            </w:pPr>
            <w:r w:rsidRPr="000B2E8C">
              <w:rPr>
                <w:rFonts w:cs="Times New Roman"/>
                <w:b/>
                <w:color w:val="000000"/>
                <w:szCs w:val="28"/>
              </w:rPr>
              <w:t>ĐỀ KIỂM TRA GIỮA HỌC KÌ I</w:t>
            </w:r>
          </w:p>
          <w:p w14:paraId="43B65A4F" w14:textId="5063323F" w:rsidR="008468E3" w:rsidRPr="000B2E8C" w:rsidRDefault="008468E3" w:rsidP="008468E3">
            <w:pPr>
              <w:jc w:val="center"/>
              <w:rPr>
                <w:rFonts w:cs="Times New Roman"/>
                <w:b/>
                <w:color w:val="000000"/>
                <w:szCs w:val="28"/>
              </w:rPr>
            </w:pPr>
            <w:r w:rsidRPr="000B2E8C">
              <w:rPr>
                <w:rFonts w:cs="Times New Roman"/>
                <w:b/>
                <w:color w:val="000000"/>
                <w:szCs w:val="28"/>
              </w:rPr>
              <w:t xml:space="preserve">MÔN TOÁN LỚP </w:t>
            </w:r>
            <w:r>
              <w:rPr>
                <w:rFonts w:cs="Times New Roman"/>
                <w:b/>
                <w:color w:val="000000"/>
                <w:szCs w:val="28"/>
              </w:rPr>
              <w:t>8</w:t>
            </w:r>
            <w:r w:rsidRPr="000B2E8C">
              <w:rPr>
                <w:rFonts w:cs="Times New Roman"/>
                <w:b/>
                <w:color w:val="000000"/>
                <w:szCs w:val="28"/>
              </w:rPr>
              <w:t xml:space="preserve"> </w:t>
            </w:r>
          </w:p>
          <w:p w14:paraId="104781F6" w14:textId="45B371F9" w:rsidR="008468E3" w:rsidRPr="00A87746" w:rsidRDefault="008468E3" w:rsidP="008468E3">
            <w:pPr>
              <w:jc w:val="center"/>
              <w:rPr>
                <w:sz w:val="24"/>
                <w:szCs w:val="24"/>
              </w:rPr>
            </w:pPr>
            <w:r w:rsidRPr="000B2E8C">
              <w:rPr>
                <w:rFonts w:cs="Times New Roman"/>
                <w:i/>
                <w:color w:val="000000"/>
                <w:szCs w:val="28"/>
                <w:lang w:val="vi-VN"/>
              </w:rPr>
              <w:t xml:space="preserve">Thời gian: </w:t>
            </w:r>
            <w:r>
              <w:rPr>
                <w:rFonts w:cs="Times New Roman"/>
                <w:i/>
                <w:color w:val="000000"/>
                <w:szCs w:val="28"/>
              </w:rPr>
              <w:t>9</w:t>
            </w:r>
            <w:r w:rsidRPr="000B2E8C">
              <w:rPr>
                <w:rFonts w:cs="Times New Roman"/>
                <w:i/>
                <w:color w:val="000000"/>
                <w:szCs w:val="28"/>
              </w:rPr>
              <w:t>0</w:t>
            </w:r>
            <w:r w:rsidRPr="000B2E8C">
              <w:rPr>
                <w:rFonts w:cs="Times New Roman"/>
                <w:i/>
                <w:color w:val="000000"/>
                <w:szCs w:val="28"/>
                <w:lang w:val="vi-VN"/>
              </w:rPr>
              <w:t xml:space="preserve"> phút</w:t>
            </w:r>
          </w:p>
        </w:tc>
      </w:tr>
    </w:tbl>
    <w:p w14:paraId="6FC6341C" w14:textId="77777777" w:rsidR="001153BB" w:rsidRDefault="001153BB" w:rsidP="001153BB">
      <w:pPr>
        <w:rPr>
          <w:sz w:val="22"/>
          <w:lang w:val="vi-VN"/>
        </w:rPr>
      </w:pPr>
    </w:p>
    <w:p w14:paraId="21CA1A33" w14:textId="35034548" w:rsidR="001153BB" w:rsidRPr="00001B9C" w:rsidRDefault="001153BB" w:rsidP="001153BB">
      <w:pPr>
        <w:spacing w:line="360" w:lineRule="auto"/>
        <w:rPr>
          <w:szCs w:val="28"/>
          <w:lang w:val="vi-VN"/>
        </w:rPr>
      </w:pPr>
      <w:r w:rsidRPr="00001B9C">
        <w:rPr>
          <w:b/>
          <w:bCs/>
          <w:szCs w:val="28"/>
          <w:u w:val="single"/>
          <w:lang w:val="vi-VN"/>
        </w:rPr>
        <w:t xml:space="preserve">Bài </w:t>
      </w:r>
      <w:r w:rsidR="006D6688" w:rsidRPr="00001B9C">
        <w:rPr>
          <w:b/>
          <w:bCs/>
          <w:szCs w:val="28"/>
          <w:u w:val="single"/>
        </w:rPr>
        <w:t>I</w:t>
      </w:r>
      <w:r w:rsidR="008671C1">
        <w:rPr>
          <w:szCs w:val="28"/>
          <w:lang w:val="vi-VN"/>
        </w:rPr>
        <w:t>(</w:t>
      </w:r>
      <w:r w:rsidR="004D3505">
        <w:rPr>
          <w:i/>
          <w:iCs/>
          <w:szCs w:val="28"/>
        </w:rPr>
        <w:t>1</w:t>
      </w:r>
      <w:r w:rsidR="00E307EE" w:rsidRPr="00001B9C">
        <w:rPr>
          <w:i/>
          <w:iCs/>
          <w:szCs w:val="28"/>
        </w:rPr>
        <w:t>,</w:t>
      </w:r>
      <w:r w:rsidR="004D3505">
        <w:rPr>
          <w:i/>
          <w:iCs/>
          <w:szCs w:val="28"/>
        </w:rPr>
        <w:t>5</w:t>
      </w:r>
      <w:r w:rsidRPr="00001B9C">
        <w:rPr>
          <w:i/>
          <w:iCs/>
          <w:szCs w:val="28"/>
          <w:lang w:val="vi-VN"/>
        </w:rPr>
        <w:t xml:space="preserve"> điểm</w:t>
      </w:r>
      <w:r w:rsidRPr="00001B9C">
        <w:rPr>
          <w:szCs w:val="28"/>
          <w:lang w:val="vi-VN"/>
        </w:rPr>
        <w:t xml:space="preserve">): </w:t>
      </w:r>
      <w:r w:rsidR="00930E3A">
        <w:rPr>
          <w:szCs w:val="28"/>
        </w:rPr>
        <w:t>Rút gọn</w:t>
      </w:r>
      <w:r w:rsidR="008671C1">
        <w:rPr>
          <w:szCs w:val="28"/>
        </w:rPr>
        <w:t xml:space="preserve"> các</w:t>
      </w:r>
      <w:r w:rsidR="00930E3A">
        <w:rPr>
          <w:szCs w:val="28"/>
        </w:rPr>
        <w:t xml:space="preserve"> biểu thức sau</w:t>
      </w:r>
      <w:r w:rsidRPr="00001B9C">
        <w:rPr>
          <w:szCs w:val="28"/>
          <w:lang w:val="vi-VN"/>
        </w:rPr>
        <w:t>:</w:t>
      </w:r>
    </w:p>
    <w:p w14:paraId="615BCC19" w14:textId="5D91E24B" w:rsidR="001153BB" w:rsidRPr="008468E3" w:rsidRDefault="008468E3" w:rsidP="008468E3">
      <w:pPr>
        <w:spacing w:line="360" w:lineRule="auto"/>
        <w:ind w:firstLine="720"/>
        <w:rPr>
          <w:szCs w:val="28"/>
          <w:lang w:val="vi-VN"/>
        </w:rPr>
      </w:pPr>
      <w:r>
        <w:rPr>
          <w:szCs w:val="28"/>
        </w:rPr>
        <w:t xml:space="preserve">1) </w:t>
      </w:r>
      <w:r w:rsidR="001153BB" w:rsidRPr="008468E3">
        <w:rPr>
          <w:szCs w:val="28"/>
          <w:lang w:val="vi-VN"/>
        </w:rPr>
        <w:t xml:space="preserve">(x + y)(x </w:t>
      </w:r>
      <w:r w:rsidR="00261AAF">
        <w:rPr>
          <w:szCs w:val="28"/>
        </w:rPr>
        <w:t xml:space="preserve">- </w:t>
      </w:r>
      <w:r w:rsidR="001153BB" w:rsidRPr="008468E3">
        <w:rPr>
          <w:szCs w:val="28"/>
          <w:lang w:val="vi-VN"/>
        </w:rPr>
        <w:t xml:space="preserve">y) </w:t>
      </w:r>
      <w:r w:rsidR="00261AAF">
        <w:rPr>
          <w:szCs w:val="28"/>
        </w:rPr>
        <w:t>-</w:t>
      </w:r>
      <w:r w:rsidR="001153BB" w:rsidRPr="008468E3">
        <w:rPr>
          <w:szCs w:val="28"/>
          <w:lang w:val="vi-VN"/>
        </w:rPr>
        <w:t xml:space="preserve"> x(x + 1)</w:t>
      </w:r>
      <w:r w:rsidR="00BB7F98">
        <w:rPr>
          <w:szCs w:val="28"/>
        </w:rPr>
        <w:t>.</w:t>
      </w:r>
      <w:r w:rsidR="001153BB" w:rsidRPr="008468E3">
        <w:rPr>
          <w:szCs w:val="28"/>
          <w:lang w:val="vi-VN"/>
        </w:rPr>
        <w:t xml:space="preserve"> </w:t>
      </w:r>
    </w:p>
    <w:p w14:paraId="19B1D66B" w14:textId="52A9E79E" w:rsidR="001153BB" w:rsidRPr="00001B9C" w:rsidRDefault="008468E3" w:rsidP="008468E3">
      <w:pPr>
        <w:spacing w:line="360" w:lineRule="auto"/>
        <w:ind w:firstLine="720"/>
        <w:rPr>
          <w:szCs w:val="28"/>
        </w:rPr>
      </w:pPr>
      <w:r>
        <w:rPr>
          <w:szCs w:val="28"/>
        </w:rPr>
        <w:t xml:space="preserve">2) </w:t>
      </w:r>
      <w:r w:rsidR="001153BB" w:rsidRPr="00001B9C">
        <w:rPr>
          <w:szCs w:val="28"/>
        </w:rPr>
        <w:t xml:space="preserve">2x(3 </w:t>
      </w:r>
      <w:r w:rsidR="00261AAF">
        <w:rPr>
          <w:szCs w:val="28"/>
        </w:rPr>
        <w:t>-</w:t>
      </w:r>
      <w:r w:rsidR="001153BB" w:rsidRPr="00001B9C">
        <w:rPr>
          <w:szCs w:val="28"/>
        </w:rPr>
        <w:t xml:space="preserve"> x) + (5 </w:t>
      </w:r>
      <w:r w:rsidR="00785EB8">
        <w:rPr>
          <w:szCs w:val="28"/>
        </w:rPr>
        <w:t>+</w:t>
      </w:r>
      <w:r w:rsidR="001153BB" w:rsidRPr="00001B9C">
        <w:rPr>
          <w:szCs w:val="28"/>
        </w:rPr>
        <w:t xml:space="preserve"> </w:t>
      </w:r>
      <w:r w:rsidR="00785EB8">
        <w:rPr>
          <w:szCs w:val="28"/>
        </w:rPr>
        <w:t>2</w:t>
      </w:r>
      <w:r w:rsidR="001153BB" w:rsidRPr="00001B9C">
        <w:rPr>
          <w:szCs w:val="28"/>
        </w:rPr>
        <w:t>x)(x +</w:t>
      </w:r>
      <w:r w:rsidR="00785EB8">
        <w:rPr>
          <w:szCs w:val="28"/>
        </w:rPr>
        <w:t xml:space="preserve"> </w:t>
      </w:r>
      <w:r w:rsidR="001153BB" w:rsidRPr="00001B9C">
        <w:rPr>
          <w:szCs w:val="28"/>
        </w:rPr>
        <w:t>2)</w:t>
      </w:r>
      <w:r w:rsidR="00BB7F98">
        <w:rPr>
          <w:szCs w:val="28"/>
        </w:rPr>
        <w:t>.</w:t>
      </w:r>
      <w:r w:rsidR="001153BB" w:rsidRPr="00001B9C">
        <w:rPr>
          <w:szCs w:val="28"/>
          <w:lang w:val="vi-VN"/>
        </w:rPr>
        <w:t xml:space="preserve"> </w:t>
      </w:r>
    </w:p>
    <w:p w14:paraId="545DC955" w14:textId="727EA4F8" w:rsidR="008468E3" w:rsidRDefault="001153BB" w:rsidP="008468E3">
      <w:pPr>
        <w:spacing w:line="360" w:lineRule="auto"/>
        <w:rPr>
          <w:szCs w:val="28"/>
        </w:rPr>
      </w:pPr>
      <w:r w:rsidRPr="00001B9C">
        <w:rPr>
          <w:b/>
          <w:bCs/>
          <w:szCs w:val="28"/>
          <w:u w:val="single"/>
          <w:lang w:val="vi-VN"/>
        </w:rPr>
        <w:t xml:space="preserve">Bài </w:t>
      </w:r>
      <w:r w:rsidR="006D6688" w:rsidRPr="00001B9C">
        <w:rPr>
          <w:b/>
          <w:bCs/>
          <w:szCs w:val="28"/>
          <w:u w:val="single"/>
        </w:rPr>
        <w:t>II</w:t>
      </w:r>
      <w:r w:rsidRPr="00001B9C">
        <w:rPr>
          <w:szCs w:val="28"/>
          <w:lang w:val="vi-VN"/>
        </w:rPr>
        <w:t xml:space="preserve"> ( </w:t>
      </w:r>
      <w:r w:rsidRPr="00001B9C">
        <w:rPr>
          <w:i/>
          <w:iCs/>
          <w:szCs w:val="28"/>
          <w:lang w:val="vi-VN"/>
        </w:rPr>
        <w:t>2</w:t>
      </w:r>
      <w:r w:rsidR="00E307EE" w:rsidRPr="00001B9C">
        <w:rPr>
          <w:i/>
          <w:iCs/>
          <w:szCs w:val="28"/>
        </w:rPr>
        <w:t>,0</w:t>
      </w:r>
      <w:r w:rsidRPr="00001B9C">
        <w:rPr>
          <w:i/>
          <w:iCs/>
          <w:szCs w:val="28"/>
          <w:lang w:val="vi-VN"/>
        </w:rPr>
        <w:t xml:space="preserve"> điểm</w:t>
      </w:r>
      <w:r w:rsidRPr="00001B9C">
        <w:rPr>
          <w:szCs w:val="28"/>
          <w:lang w:val="vi-VN"/>
        </w:rPr>
        <w:t xml:space="preserve">): </w:t>
      </w:r>
      <w:r w:rsidRPr="00001B9C">
        <w:rPr>
          <w:szCs w:val="28"/>
        </w:rPr>
        <w:t>Phân tích</w:t>
      </w:r>
      <w:r w:rsidR="008671C1">
        <w:rPr>
          <w:szCs w:val="28"/>
        </w:rPr>
        <w:t xml:space="preserve"> các</w:t>
      </w:r>
      <w:r w:rsidRPr="00001B9C">
        <w:rPr>
          <w:szCs w:val="28"/>
        </w:rPr>
        <w:t xml:space="preserve"> đa thức</w:t>
      </w:r>
      <w:r w:rsidR="008671C1">
        <w:rPr>
          <w:szCs w:val="28"/>
        </w:rPr>
        <w:t xml:space="preserve"> sau</w:t>
      </w:r>
      <w:r w:rsidRPr="00001B9C">
        <w:rPr>
          <w:szCs w:val="28"/>
        </w:rPr>
        <w:t xml:space="preserve"> thành nhân tử:</w:t>
      </w:r>
    </w:p>
    <w:p w14:paraId="1CC22ED9" w14:textId="47A30759" w:rsidR="001153BB" w:rsidRPr="008468E3" w:rsidRDefault="008468E3" w:rsidP="008468E3">
      <w:pPr>
        <w:spacing w:line="360" w:lineRule="auto"/>
        <w:ind w:firstLine="720"/>
        <w:rPr>
          <w:szCs w:val="28"/>
        </w:rPr>
      </w:pPr>
      <w:r>
        <w:rPr>
          <w:szCs w:val="28"/>
        </w:rPr>
        <w:t xml:space="preserve">1) </w:t>
      </w:r>
      <w:r w:rsidR="001153BB" w:rsidRPr="008468E3">
        <w:rPr>
          <w:szCs w:val="28"/>
        </w:rPr>
        <w:t>5x</w:t>
      </w:r>
      <w:r w:rsidR="001153BB" w:rsidRPr="008468E3">
        <w:rPr>
          <w:szCs w:val="28"/>
          <w:vertAlign w:val="superscript"/>
        </w:rPr>
        <w:t>2</w:t>
      </w:r>
      <w:r w:rsidR="001153BB" w:rsidRPr="008468E3">
        <w:rPr>
          <w:szCs w:val="28"/>
        </w:rPr>
        <w:t xml:space="preserve">y - 10xy          </w:t>
      </w:r>
    </w:p>
    <w:p w14:paraId="32AC44D5" w14:textId="2DD429D4" w:rsidR="00A87746" w:rsidRPr="008468E3" w:rsidRDefault="008468E3" w:rsidP="008468E3">
      <w:pPr>
        <w:spacing w:line="360" w:lineRule="auto"/>
        <w:ind w:firstLine="720"/>
        <w:rPr>
          <w:szCs w:val="28"/>
          <w:lang w:val="vi-VN"/>
        </w:rPr>
      </w:pPr>
      <w:r>
        <w:rPr>
          <w:szCs w:val="28"/>
        </w:rPr>
        <w:t xml:space="preserve">2) </w:t>
      </w:r>
      <w:r w:rsidR="00001B9C" w:rsidRPr="008468E3">
        <w:rPr>
          <w:szCs w:val="28"/>
        </w:rPr>
        <w:t xml:space="preserve"> </w:t>
      </w:r>
      <w:r w:rsidR="001153BB" w:rsidRPr="008468E3">
        <w:rPr>
          <w:szCs w:val="28"/>
        </w:rPr>
        <w:t>x</w:t>
      </w:r>
      <w:r w:rsidR="001153BB" w:rsidRPr="008468E3">
        <w:rPr>
          <w:szCs w:val="28"/>
          <w:vertAlign w:val="superscript"/>
        </w:rPr>
        <w:t>2</w:t>
      </w:r>
      <w:r w:rsidR="001153BB" w:rsidRPr="008468E3">
        <w:rPr>
          <w:szCs w:val="28"/>
        </w:rPr>
        <w:t xml:space="preserve"> </w:t>
      </w:r>
      <w:r w:rsidR="00261AAF">
        <w:rPr>
          <w:szCs w:val="28"/>
        </w:rPr>
        <w:t>-</w:t>
      </w:r>
      <w:r w:rsidR="001153BB" w:rsidRPr="008468E3">
        <w:rPr>
          <w:szCs w:val="28"/>
        </w:rPr>
        <w:t xml:space="preserve"> y</w:t>
      </w:r>
      <w:r w:rsidR="001153BB" w:rsidRPr="008468E3">
        <w:rPr>
          <w:szCs w:val="28"/>
          <w:vertAlign w:val="superscript"/>
        </w:rPr>
        <w:t>2</w:t>
      </w:r>
      <w:r w:rsidR="001153BB" w:rsidRPr="008468E3">
        <w:rPr>
          <w:szCs w:val="28"/>
        </w:rPr>
        <w:t xml:space="preserve"> </w:t>
      </w:r>
      <w:r w:rsidR="00261AAF">
        <w:rPr>
          <w:szCs w:val="28"/>
        </w:rPr>
        <w:t>-</w:t>
      </w:r>
      <w:r w:rsidR="001153BB" w:rsidRPr="008468E3">
        <w:rPr>
          <w:szCs w:val="28"/>
        </w:rPr>
        <w:t xml:space="preserve"> 2x + 2y </w:t>
      </w:r>
      <w:r w:rsidR="001153BB" w:rsidRPr="008468E3">
        <w:rPr>
          <w:szCs w:val="28"/>
          <w:lang w:val="en-GB"/>
        </w:rPr>
        <w:t xml:space="preserve"> </w:t>
      </w:r>
    </w:p>
    <w:p w14:paraId="608C054F" w14:textId="75C3B162" w:rsidR="001153BB" w:rsidRPr="008468E3" w:rsidRDefault="008468E3" w:rsidP="008468E3">
      <w:pPr>
        <w:spacing w:line="360" w:lineRule="auto"/>
        <w:ind w:firstLine="720"/>
        <w:rPr>
          <w:szCs w:val="28"/>
          <w:lang w:val="vi-VN"/>
        </w:rPr>
      </w:pPr>
      <w:r>
        <w:rPr>
          <w:rFonts w:eastAsia="Times New Roman"/>
          <w:szCs w:val="24"/>
        </w:rPr>
        <w:t>3) x</w:t>
      </w:r>
      <w:r>
        <w:rPr>
          <w:rFonts w:eastAsia="Times New Roman"/>
          <w:szCs w:val="24"/>
          <w:vertAlign w:val="superscript"/>
        </w:rPr>
        <w:t>2</w:t>
      </w:r>
      <w:r>
        <w:rPr>
          <w:rFonts w:eastAsia="Times New Roman"/>
          <w:szCs w:val="24"/>
        </w:rPr>
        <w:t xml:space="preserve"> </w:t>
      </w:r>
      <w:r w:rsidR="00261AAF">
        <w:rPr>
          <w:rFonts w:eastAsia="Times New Roman"/>
          <w:szCs w:val="24"/>
        </w:rPr>
        <w:t>-</w:t>
      </w:r>
      <w:r>
        <w:rPr>
          <w:rFonts w:eastAsia="Times New Roman"/>
          <w:szCs w:val="24"/>
        </w:rPr>
        <w:t xml:space="preserve"> 6x </w:t>
      </w:r>
      <w:r w:rsidR="00261AAF">
        <w:rPr>
          <w:rFonts w:eastAsia="Times New Roman"/>
          <w:szCs w:val="24"/>
        </w:rPr>
        <w:t>-</w:t>
      </w:r>
      <w:r>
        <w:rPr>
          <w:rFonts w:eastAsia="Times New Roman"/>
          <w:szCs w:val="24"/>
        </w:rPr>
        <w:t xml:space="preserve"> y</w:t>
      </w:r>
      <w:r>
        <w:rPr>
          <w:rFonts w:eastAsia="Times New Roman"/>
          <w:szCs w:val="24"/>
          <w:vertAlign w:val="superscript"/>
        </w:rPr>
        <w:t>2</w:t>
      </w:r>
      <w:r>
        <w:rPr>
          <w:rFonts w:eastAsia="Times New Roman"/>
          <w:szCs w:val="24"/>
        </w:rPr>
        <w:t xml:space="preserve"> + 9                                  </w:t>
      </w:r>
      <w:r w:rsidR="001153BB" w:rsidRPr="008468E3">
        <w:rPr>
          <w:szCs w:val="28"/>
          <w:lang w:val="en-GB"/>
        </w:rPr>
        <w:t xml:space="preserve">        </w:t>
      </w:r>
    </w:p>
    <w:p w14:paraId="5D3DD46B" w14:textId="3823735E" w:rsidR="001153BB" w:rsidRDefault="001153BB" w:rsidP="00A87746">
      <w:pPr>
        <w:widowControl w:val="0"/>
        <w:spacing w:line="360" w:lineRule="auto"/>
        <w:jc w:val="both"/>
        <w:rPr>
          <w:szCs w:val="28"/>
        </w:rPr>
      </w:pPr>
      <w:r w:rsidRPr="00001B9C">
        <w:rPr>
          <w:b/>
          <w:szCs w:val="28"/>
          <w:u w:val="single"/>
        </w:rPr>
        <w:t>Bài</w:t>
      </w:r>
      <w:r w:rsidR="001A47EF" w:rsidRPr="00001B9C">
        <w:rPr>
          <w:b/>
          <w:szCs w:val="28"/>
          <w:u w:val="single"/>
        </w:rPr>
        <w:t xml:space="preserve"> </w:t>
      </w:r>
      <w:r w:rsidR="006D6688" w:rsidRPr="00001B9C">
        <w:rPr>
          <w:b/>
          <w:szCs w:val="28"/>
          <w:u w:val="single"/>
        </w:rPr>
        <w:t>III</w:t>
      </w:r>
      <w:r w:rsidRPr="00001B9C">
        <w:rPr>
          <w:szCs w:val="28"/>
        </w:rPr>
        <w:t>: (</w:t>
      </w:r>
      <w:r w:rsidRPr="00001B9C">
        <w:rPr>
          <w:i/>
          <w:iCs/>
          <w:szCs w:val="28"/>
        </w:rPr>
        <w:t>2,</w:t>
      </w:r>
      <w:r w:rsidR="00E307EE" w:rsidRPr="00001B9C">
        <w:rPr>
          <w:i/>
          <w:iCs/>
          <w:szCs w:val="28"/>
        </w:rPr>
        <w:t xml:space="preserve">0 </w:t>
      </w:r>
      <w:r w:rsidRPr="00001B9C">
        <w:rPr>
          <w:i/>
          <w:iCs/>
          <w:szCs w:val="28"/>
        </w:rPr>
        <w:t>đ</w:t>
      </w:r>
      <w:r w:rsidRPr="00001B9C">
        <w:rPr>
          <w:i/>
          <w:iCs/>
          <w:szCs w:val="28"/>
          <w:lang w:val="en-GB"/>
        </w:rPr>
        <w:t>iểm</w:t>
      </w:r>
      <w:r w:rsidRPr="00001B9C">
        <w:rPr>
          <w:szCs w:val="28"/>
        </w:rPr>
        <w:t xml:space="preserve">) </w:t>
      </w:r>
      <w:r w:rsidR="00A87746">
        <w:rPr>
          <w:szCs w:val="28"/>
        </w:rPr>
        <w:t xml:space="preserve">Tìm x biết: </w:t>
      </w:r>
    </w:p>
    <w:p w14:paraId="6B2E3F20" w14:textId="0BDE26BF" w:rsidR="008468E3" w:rsidRDefault="008468E3" w:rsidP="00AB4940">
      <w:pPr>
        <w:widowControl w:val="0"/>
        <w:spacing w:line="360" w:lineRule="auto"/>
        <w:ind w:firstLine="720"/>
        <w:rPr>
          <w:rFonts w:eastAsia="Times New Roman"/>
          <w:szCs w:val="24"/>
        </w:rPr>
      </w:pPr>
      <w:r>
        <w:rPr>
          <w:rFonts w:eastAsia="Times New Roman"/>
          <w:szCs w:val="24"/>
        </w:rPr>
        <w:t>1) x</w:t>
      </w:r>
      <w:r>
        <w:rPr>
          <w:rFonts w:eastAsia="Times New Roman"/>
          <w:szCs w:val="24"/>
          <w:vertAlign w:val="superscript"/>
        </w:rPr>
        <w:t>2</w:t>
      </w:r>
      <w:r>
        <w:rPr>
          <w:rFonts w:eastAsia="Times New Roman"/>
          <w:szCs w:val="24"/>
        </w:rPr>
        <w:t xml:space="preserve"> </w:t>
      </w:r>
      <w:r w:rsidR="00261AAF">
        <w:rPr>
          <w:rFonts w:eastAsia="Times New Roman"/>
          <w:szCs w:val="24"/>
        </w:rPr>
        <w:t>-</w:t>
      </w:r>
      <w:r>
        <w:rPr>
          <w:rFonts w:eastAsia="Times New Roman"/>
          <w:szCs w:val="24"/>
        </w:rPr>
        <w:t xml:space="preserve"> 5x = 0</w:t>
      </w:r>
    </w:p>
    <w:p w14:paraId="32B7EBB7" w14:textId="222A2737" w:rsidR="001B313C" w:rsidRDefault="008468E3" w:rsidP="00AB4940">
      <w:pPr>
        <w:widowControl w:val="0"/>
        <w:spacing w:line="360" w:lineRule="auto"/>
        <w:ind w:firstLine="720"/>
        <w:rPr>
          <w:rFonts w:eastAsia="Times New Roman"/>
          <w:szCs w:val="24"/>
        </w:rPr>
      </w:pPr>
      <w:r>
        <w:rPr>
          <w:rFonts w:eastAsia="Times New Roman"/>
          <w:szCs w:val="24"/>
        </w:rPr>
        <w:t xml:space="preserve">2) </w:t>
      </w:r>
      <w:r w:rsidR="00261AAF">
        <w:rPr>
          <w:rFonts w:eastAsia="Times New Roman"/>
          <w:szCs w:val="24"/>
        </w:rPr>
        <w:t>x( x - 2) - ( x - 3 )(x + 3) = 0</w:t>
      </w:r>
      <w:r w:rsidR="001B313C">
        <w:rPr>
          <w:rFonts w:eastAsia="Times New Roman"/>
          <w:szCs w:val="24"/>
        </w:rPr>
        <w:t xml:space="preserve">        </w:t>
      </w:r>
    </w:p>
    <w:p w14:paraId="43FB464E" w14:textId="6C68743E" w:rsidR="00570B1E" w:rsidRPr="00AB4940" w:rsidRDefault="001153BB" w:rsidP="00570B1E">
      <w:pPr>
        <w:spacing w:line="360" w:lineRule="auto"/>
        <w:rPr>
          <w:bCs/>
        </w:rPr>
      </w:pPr>
      <w:r w:rsidRPr="00001B9C">
        <w:rPr>
          <w:b/>
          <w:szCs w:val="28"/>
          <w:u w:val="single"/>
          <w:lang w:val="nl-NL"/>
        </w:rPr>
        <w:t xml:space="preserve">Bài </w:t>
      </w:r>
      <w:r w:rsidR="006D6688" w:rsidRPr="00001B9C">
        <w:rPr>
          <w:b/>
          <w:szCs w:val="28"/>
          <w:u w:val="single"/>
          <w:lang w:val="nl-NL"/>
        </w:rPr>
        <w:t>IV</w:t>
      </w:r>
      <w:r w:rsidR="00AB4940" w:rsidRPr="00AB4940">
        <w:rPr>
          <w:bCs/>
          <w:szCs w:val="28"/>
          <w:lang w:val="nl-NL"/>
        </w:rPr>
        <w:t>:</w:t>
      </w:r>
      <w:r w:rsidR="00AB4940">
        <w:rPr>
          <w:b/>
          <w:szCs w:val="28"/>
          <w:lang w:val="nl-NL"/>
        </w:rPr>
        <w:t xml:space="preserve"> </w:t>
      </w:r>
      <w:r w:rsidR="00AB4940" w:rsidRPr="00AB4940">
        <w:rPr>
          <w:bCs/>
          <w:i/>
          <w:iCs/>
          <w:szCs w:val="28"/>
          <w:lang w:val="nl-NL"/>
        </w:rPr>
        <w:t>(4,0 điểm)</w:t>
      </w:r>
      <w:r w:rsidR="00AB4940">
        <w:rPr>
          <w:bCs/>
          <w:szCs w:val="28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809"/>
        <w:gridCol w:w="3519"/>
      </w:tblGrid>
      <w:tr w:rsidR="00570B1E" w:rsidRPr="00FE214E" w14:paraId="69E6787F" w14:textId="77777777" w:rsidTr="00E33251">
        <w:tc>
          <w:tcPr>
            <w:tcW w:w="5812" w:type="dxa"/>
            <w:shd w:val="clear" w:color="auto" w:fill="auto"/>
          </w:tcPr>
          <w:p w14:paraId="19C4F1CF" w14:textId="59D211FA" w:rsidR="00570B1E" w:rsidRPr="008E1495" w:rsidRDefault="008E1495" w:rsidP="005409AB">
            <w:pPr>
              <w:spacing w:line="276" w:lineRule="auto"/>
              <w:jc w:val="both"/>
              <w:rPr>
                <w:szCs w:val="28"/>
              </w:rPr>
            </w:pPr>
            <w:bookmarkStart w:id="0" w:name="_Toc53990119"/>
            <w:r>
              <w:rPr>
                <w:sz w:val="26"/>
                <w:szCs w:val="26"/>
              </w:rPr>
              <w:t xml:space="preserve">         </w:t>
            </w:r>
            <w:r w:rsidRPr="00AB4940">
              <w:rPr>
                <w:szCs w:val="28"/>
              </w:rPr>
              <w:t>1)</w:t>
            </w:r>
            <w:r w:rsidR="004D3505" w:rsidRPr="00001B9C">
              <w:rPr>
                <w:szCs w:val="28"/>
                <w:lang w:val="nl-NL"/>
              </w:rPr>
              <w:t xml:space="preserve"> (</w:t>
            </w:r>
            <w:r w:rsidR="004D3505">
              <w:rPr>
                <w:i/>
                <w:iCs/>
                <w:szCs w:val="28"/>
                <w:lang w:val="nl-NL"/>
              </w:rPr>
              <w:t>1</w:t>
            </w:r>
            <w:r w:rsidR="004D3505" w:rsidRPr="00001B9C">
              <w:rPr>
                <w:i/>
                <w:iCs/>
                <w:szCs w:val="28"/>
                <w:lang w:val="nl-NL"/>
              </w:rPr>
              <w:t>,</w:t>
            </w:r>
            <w:r w:rsidR="004D3505">
              <w:rPr>
                <w:i/>
                <w:iCs/>
                <w:szCs w:val="28"/>
                <w:lang w:val="nl-NL"/>
              </w:rPr>
              <w:t>0</w:t>
            </w:r>
            <w:r w:rsidR="004D3505" w:rsidRPr="00001B9C">
              <w:rPr>
                <w:i/>
                <w:iCs/>
                <w:szCs w:val="28"/>
                <w:lang w:val="en-GB"/>
              </w:rPr>
              <w:t xml:space="preserve"> điểm</w:t>
            </w:r>
            <w:r w:rsidR="004D3505" w:rsidRPr="00001B9C">
              <w:rPr>
                <w:szCs w:val="28"/>
                <w:lang w:val="nl-NL"/>
              </w:rPr>
              <w:t>)</w:t>
            </w:r>
            <w:r w:rsidRPr="008E1495">
              <w:rPr>
                <w:szCs w:val="28"/>
              </w:rPr>
              <w:t xml:space="preserve"> </w:t>
            </w:r>
            <w:r w:rsidR="00570B1E" w:rsidRPr="008E1495">
              <w:rPr>
                <w:szCs w:val="28"/>
              </w:rPr>
              <w:t xml:space="preserve">Một người thợ làm bánh thiết kế một chiếc bánh cưới có 3 tầng như hình bên. Tầng đáy có đường kính CH </w:t>
            </w:r>
            <w:r w:rsidR="005409AB">
              <w:rPr>
                <w:szCs w:val="28"/>
              </w:rPr>
              <w:t>=</w:t>
            </w:r>
            <w:bookmarkStart w:id="1" w:name="_GoBack"/>
            <w:bookmarkEnd w:id="1"/>
            <w:r w:rsidR="00570B1E" w:rsidRPr="008E1495">
              <w:rPr>
                <w:szCs w:val="28"/>
              </w:rPr>
              <w:t xml:space="preserve"> 30cm. Tầng thứ 2 có đường kính DG nhỏ hơn đường kính tầng đáy 10cm.  Hãy tính độ dài đường kính EF của tầng 1, nếu biết rằng EF // CH và D, G lần lượt là trung điểm của EC và FH?</w:t>
            </w:r>
            <w:bookmarkEnd w:id="0"/>
          </w:p>
        </w:tc>
        <w:tc>
          <w:tcPr>
            <w:tcW w:w="3519" w:type="dxa"/>
            <w:shd w:val="clear" w:color="auto" w:fill="auto"/>
            <w:vAlign w:val="center"/>
          </w:tcPr>
          <w:p w14:paraId="337D5303" w14:textId="77777777" w:rsidR="00570B1E" w:rsidRPr="00FE214E" w:rsidRDefault="00570B1E" w:rsidP="00E33251">
            <w:pPr>
              <w:jc w:val="right"/>
              <w:rPr>
                <w:rFonts w:eastAsia="Arial Black"/>
                <w:b/>
                <w:sz w:val="26"/>
                <w:szCs w:val="26"/>
              </w:rPr>
            </w:pPr>
            <w:r w:rsidRPr="00FE214E">
              <w:rPr>
                <w:noProof/>
                <w:sz w:val="26"/>
                <w:szCs w:val="26"/>
              </w:rPr>
              <w:drawing>
                <wp:inline distT="0" distB="0" distL="0" distR="0" wp14:anchorId="49A99B3E" wp14:editId="0AB58413">
                  <wp:extent cx="1889760" cy="1621790"/>
                  <wp:effectExtent l="19050" t="19050" r="15240" b="1651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9760" cy="162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1736654" w14:textId="3F42BCC5" w:rsidR="00F52454" w:rsidRDefault="008E1495" w:rsidP="00F52454">
      <w:pPr>
        <w:spacing w:line="360" w:lineRule="auto"/>
        <w:rPr>
          <w:b/>
          <w:bCs/>
          <w:szCs w:val="24"/>
        </w:rPr>
      </w:pPr>
      <w:r>
        <w:rPr>
          <w:szCs w:val="24"/>
        </w:rPr>
        <w:t xml:space="preserve">         2)</w:t>
      </w:r>
      <w:r w:rsidR="004D3505" w:rsidRPr="004D3505">
        <w:rPr>
          <w:szCs w:val="28"/>
          <w:lang w:val="nl-NL"/>
        </w:rPr>
        <w:t xml:space="preserve"> </w:t>
      </w:r>
      <w:r w:rsidR="004D3505" w:rsidRPr="00001B9C">
        <w:rPr>
          <w:szCs w:val="28"/>
          <w:lang w:val="nl-NL"/>
        </w:rPr>
        <w:t>(</w:t>
      </w:r>
      <w:r w:rsidR="004D3505" w:rsidRPr="00001B9C">
        <w:rPr>
          <w:i/>
          <w:iCs/>
          <w:szCs w:val="28"/>
          <w:lang w:val="nl-NL"/>
        </w:rPr>
        <w:t>3,</w:t>
      </w:r>
      <w:r w:rsidR="004D3505">
        <w:rPr>
          <w:i/>
          <w:iCs/>
          <w:szCs w:val="28"/>
          <w:lang w:val="nl-NL"/>
        </w:rPr>
        <w:t>0</w:t>
      </w:r>
      <w:r w:rsidR="004D3505" w:rsidRPr="00001B9C">
        <w:rPr>
          <w:i/>
          <w:iCs/>
          <w:szCs w:val="28"/>
          <w:lang w:val="en-GB"/>
        </w:rPr>
        <w:t xml:space="preserve"> điểm</w:t>
      </w:r>
      <w:r w:rsidR="004D3505" w:rsidRPr="00001B9C">
        <w:rPr>
          <w:szCs w:val="28"/>
          <w:lang w:val="nl-NL"/>
        </w:rPr>
        <w:t>)</w:t>
      </w:r>
      <w:r>
        <w:rPr>
          <w:szCs w:val="24"/>
        </w:rPr>
        <w:t xml:space="preserve"> </w:t>
      </w:r>
      <w:r w:rsidR="00F52454" w:rsidRPr="0038202B">
        <w:rPr>
          <w:szCs w:val="24"/>
        </w:rPr>
        <w:t>Cho hình bình hành</w:t>
      </w:r>
      <w:r w:rsidR="00F52454">
        <w:rPr>
          <w:szCs w:val="24"/>
        </w:rPr>
        <w:t xml:space="preserve"> </w:t>
      </w:r>
      <w:r w:rsidR="00F52454" w:rsidRPr="00665EA8">
        <w:rPr>
          <w:position w:val="-6"/>
          <w:szCs w:val="24"/>
        </w:rPr>
        <w:object w:dxaOrig="780" w:dyaOrig="279" w14:anchorId="2B43D4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5pt;height:14.05pt" o:ole="">
            <v:imagedata r:id="rId7" o:title=""/>
          </v:shape>
          <o:OLEObject Type="Embed" ProgID="Equation.DSMT4" ShapeID="_x0000_i1025" DrawAspect="Content" ObjectID="_1697889445" r:id="rId8"/>
        </w:object>
      </w:r>
      <w:r w:rsidR="00F52454">
        <w:rPr>
          <w:szCs w:val="24"/>
        </w:rPr>
        <w:t xml:space="preserve">, </w:t>
      </w:r>
      <w:r w:rsidR="00F52454" w:rsidRPr="00665EA8">
        <w:rPr>
          <w:position w:val="-4"/>
          <w:szCs w:val="24"/>
        </w:rPr>
        <w:object w:dxaOrig="300" w:dyaOrig="260" w14:anchorId="643F757A">
          <v:shape id="_x0000_i1026" type="#_x0000_t75" style="width:14.95pt;height:13.1pt" o:ole="">
            <v:imagedata r:id="rId9" o:title=""/>
          </v:shape>
          <o:OLEObject Type="Embed" ProgID="Equation.DSMT4" ShapeID="_x0000_i1026" DrawAspect="Content" ObjectID="_1697889446" r:id="rId10"/>
        </w:object>
      </w:r>
      <w:r w:rsidR="00F52454">
        <w:rPr>
          <w:szCs w:val="24"/>
        </w:rPr>
        <w:t xml:space="preserve"> và </w:t>
      </w:r>
      <w:r w:rsidR="00F52454" w:rsidRPr="00665EA8">
        <w:rPr>
          <w:position w:val="-4"/>
          <w:szCs w:val="24"/>
        </w:rPr>
        <w:object w:dxaOrig="279" w:dyaOrig="260" w14:anchorId="718AB43E">
          <v:shape id="_x0000_i1027" type="#_x0000_t75" style="width:14.05pt;height:13.1pt" o:ole="">
            <v:imagedata r:id="rId11" o:title=""/>
          </v:shape>
          <o:OLEObject Type="Embed" ProgID="Equation.DSMT4" ShapeID="_x0000_i1027" DrawAspect="Content" ObjectID="_1697889447" r:id="rId12"/>
        </w:object>
      </w:r>
      <w:r w:rsidR="00F52454">
        <w:rPr>
          <w:szCs w:val="24"/>
        </w:rPr>
        <w:t xml:space="preserve"> </w:t>
      </w:r>
      <w:r w:rsidR="00F52454" w:rsidRPr="0038202B">
        <w:rPr>
          <w:szCs w:val="24"/>
        </w:rPr>
        <w:t>lần lượt là hình chiếu củ</w:t>
      </w:r>
      <w:r w:rsidR="00F52454">
        <w:rPr>
          <w:szCs w:val="24"/>
        </w:rPr>
        <w:t xml:space="preserve">a </w:t>
      </w:r>
      <w:r w:rsidR="00F52454" w:rsidRPr="00665EA8">
        <w:rPr>
          <w:position w:val="-4"/>
          <w:szCs w:val="24"/>
        </w:rPr>
        <w:object w:dxaOrig="240" w:dyaOrig="260" w14:anchorId="71319014">
          <v:shape id="_x0000_i1028" type="#_x0000_t75" style="width:12.15pt;height:13.1pt" o:ole="">
            <v:imagedata r:id="rId13" o:title=""/>
          </v:shape>
          <o:OLEObject Type="Embed" ProgID="Equation.DSMT4" ShapeID="_x0000_i1028" DrawAspect="Content" ObjectID="_1697889448" r:id="rId14"/>
        </w:object>
      </w:r>
      <w:r w:rsidR="00F52454">
        <w:rPr>
          <w:szCs w:val="24"/>
        </w:rPr>
        <w:t xml:space="preserve"> và </w:t>
      </w:r>
      <w:r w:rsidR="00F52454" w:rsidRPr="00665EA8">
        <w:rPr>
          <w:position w:val="-6"/>
          <w:szCs w:val="24"/>
        </w:rPr>
        <w:object w:dxaOrig="260" w:dyaOrig="279" w14:anchorId="15713C4A">
          <v:shape id="_x0000_i1029" type="#_x0000_t75" style="width:13.1pt;height:14.05pt" o:ole="">
            <v:imagedata r:id="rId15" o:title=""/>
          </v:shape>
          <o:OLEObject Type="Embed" ProgID="Equation.DSMT4" ShapeID="_x0000_i1029" DrawAspect="Content" ObjectID="_1697889449" r:id="rId16"/>
        </w:object>
      </w:r>
      <w:r w:rsidR="00F52454">
        <w:rPr>
          <w:szCs w:val="24"/>
        </w:rPr>
        <w:t xml:space="preserve"> </w:t>
      </w:r>
      <w:r w:rsidR="00F52454" w:rsidRPr="0038202B">
        <w:rPr>
          <w:szCs w:val="24"/>
        </w:rPr>
        <w:t>trên đườ</w:t>
      </w:r>
      <w:r w:rsidR="00F52454">
        <w:rPr>
          <w:szCs w:val="24"/>
        </w:rPr>
        <w:t xml:space="preserve">ng chéo </w:t>
      </w:r>
      <w:r w:rsidR="00F52454" w:rsidRPr="00665EA8">
        <w:rPr>
          <w:position w:val="-4"/>
          <w:szCs w:val="24"/>
        </w:rPr>
        <w:object w:dxaOrig="440" w:dyaOrig="260" w14:anchorId="3422A173">
          <v:shape id="_x0000_i1030" type="#_x0000_t75" style="width:21.5pt;height:13.1pt" o:ole="">
            <v:imagedata r:id="rId17" o:title=""/>
          </v:shape>
          <o:OLEObject Type="Embed" ProgID="Equation.DSMT4" ShapeID="_x0000_i1030" DrawAspect="Content" ObjectID="_1697889450" r:id="rId18"/>
        </w:object>
      </w:r>
      <w:r w:rsidR="00F52454" w:rsidRPr="0038202B">
        <w:rPr>
          <w:szCs w:val="24"/>
        </w:rPr>
        <w:t>.</w:t>
      </w:r>
      <w:r w:rsidR="00576B1F">
        <w:rPr>
          <w:szCs w:val="24"/>
        </w:rPr>
        <w:t xml:space="preserve"> O là </w:t>
      </w:r>
      <w:r w:rsidR="00576B1F">
        <w:rPr>
          <w:rFonts w:eastAsia="Times New Roman"/>
          <w:bCs/>
          <w:szCs w:val="24"/>
        </w:rPr>
        <w:t>là giao điểm của AC với BD</w:t>
      </w:r>
      <w:r w:rsidR="009C4BCF">
        <w:rPr>
          <w:rFonts w:eastAsia="Times New Roman"/>
          <w:bCs/>
          <w:szCs w:val="24"/>
        </w:rPr>
        <w:t>.</w:t>
      </w:r>
    </w:p>
    <w:p w14:paraId="73298E16" w14:textId="48FA24DD" w:rsidR="00F52454" w:rsidRPr="0038202B" w:rsidRDefault="00F52454" w:rsidP="00F52454">
      <w:pPr>
        <w:spacing w:line="360" w:lineRule="auto"/>
        <w:rPr>
          <w:szCs w:val="24"/>
        </w:rPr>
      </w:pPr>
      <w:r>
        <w:rPr>
          <w:szCs w:val="24"/>
        </w:rPr>
        <w:tab/>
        <w:t>a</w:t>
      </w:r>
      <w:r w:rsidR="00A357A2">
        <w:rPr>
          <w:szCs w:val="24"/>
        </w:rPr>
        <w:t>)</w:t>
      </w:r>
      <w:r w:rsidRPr="0038202B">
        <w:rPr>
          <w:szCs w:val="24"/>
        </w:rPr>
        <w:t xml:space="preserve"> Chứng minh</w:t>
      </w:r>
      <w:r>
        <w:rPr>
          <w:szCs w:val="24"/>
        </w:rPr>
        <w:t>: DH = BK.</w:t>
      </w:r>
    </w:p>
    <w:p w14:paraId="1C3CDFA6" w14:textId="233B718A" w:rsidR="00F52454" w:rsidRPr="0038202B" w:rsidRDefault="00F52454" w:rsidP="00F52454">
      <w:pPr>
        <w:spacing w:line="360" w:lineRule="auto"/>
        <w:rPr>
          <w:szCs w:val="24"/>
        </w:rPr>
      </w:pPr>
      <w:r>
        <w:rPr>
          <w:szCs w:val="24"/>
        </w:rPr>
        <w:tab/>
        <w:t>b</w:t>
      </w:r>
      <w:r w:rsidR="00A357A2">
        <w:rPr>
          <w:szCs w:val="24"/>
        </w:rPr>
        <w:t>)</w:t>
      </w:r>
      <w:r w:rsidRPr="0038202B">
        <w:rPr>
          <w:szCs w:val="24"/>
        </w:rPr>
        <w:t xml:space="preserve"> </w:t>
      </w:r>
      <w:r w:rsidR="00E06DAA">
        <w:rPr>
          <w:rFonts w:eastAsia="Times New Roman"/>
          <w:bCs/>
          <w:szCs w:val="24"/>
        </w:rPr>
        <w:t xml:space="preserve">Tứ giác </w:t>
      </w:r>
      <w:r w:rsidR="00E06DAA" w:rsidRPr="00665EA8">
        <w:rPr>
          <w:position w:val="-6"/>
          <w:szCs w:val="24"/>
        </w:rPr>
        <w:object w:dxaOrig="820" w:dyaOrig="279" w14:anchorId="4B062C59">
          <v:shape id="_x0000_i1031" type="#_x0000_t75" style="width:41.15pt;height:14.05pt" o:ole="">
            <v:imagedata r:id="rId19" o:title=""/>
          </v:shape>
          <o:OLEObject Type="Embed" ProgID="Equation.DSMT4" ShapeID="_x0000_i1031" DrawAspect="Content" ObjectID="_1697889451" r:id="rId20"/>
        </w:object>
      </w:r>
      <w:r w:rsidR="00E06DAA">
        <w:rPr>
          <w:szCs w:val="24"/>
        </w:rPr>
        <w:t xml:space="preserve"> </w:t>
      </w:r>
      <w:r w:rsidR="00E06DAA" w:rsidRPr="0038202B">
        <w:rPr>
          <w:szCs w:val="24"/>
        </w:rPr>
        <w:t>là hình bình hành</w:t>
      </w:r>
      <w:r>
        <w:rPr>
          <w:szCs w:val="24"/>
        </w:rPr>
        <w:t>.</w:t>
      </w:r>
    </w:p>
    <w:p w14:paraId="13CCAA33" w14:textId="2971748C" w:rsidR="00DA484A" w:rsidRPr="00E06DAA" w:rsidRDefault="00DA484A" w:rsidP="00E06DAA">
      <w:pPr>
        <w:tabs>
          <w:tab w:val="left" w:pos="567"/>
        </w:tabs>
        <w:spacing w:line="360" w:lineRule="auto"/>
        <w:jc w:val="both"/>
        <w:rPr>
          <w:rFonts w:eastAsia="Times New Roman"/>
          <w:bCs/>
          <w:szCs w:val="24"/>
          <w:lang w:val="vi-VN"/>
        </w:rPr>
      </w:pPr>
      <w:r>
        <w:rPr>
          <w:rFonts w:eastAsia="Times New Roman"/>
          <w:bCs/>
          <w:szCs w:val="24"/>
        </w:rPr>
        <w:tab/>
      </w:r>
      <w:r w:rsidR="00576B1F">
        <w:rPr>
          <w:rFonts w:eastAsia="Times New Roman"/>
          <w:bCs/>
          <w:szCs w:val="24"/>
        </w:rPr>
        <w:t xml:space="preserve">  c</w:t>
      </w:r>
      <w:r w:rsidR="00A357A2">
        <w:rPr>
          <w:rFonts w:eastAsia="Times New Roman"/>
          <w:bCs/>
          <w:szCs w:val="24"/>
        </w:rPr>
        <w:t>)</w:t>
      </w:r>
      <w:r w:rsidR="00E06DAA" w:rsidRPr="00E06DAA">
        <w:rPr>
          <w:rFonts w:eastAsia="Times New Roman"/>
          <w:bCs/>
          <w:szCs w:val="24"/>
        </w:rPr>
        <w:t xml:space="preserve"> </w:t>
      </w:r>
      <w:r w:rsidR="00E06DAA">
        <w:rPr>
          <w:rFonts w:eastAsia="Times New Roman"/>
          <w:bCs/>
          <w:szCs w:val="24"/>
        </w:rPr>
        <w:t xml:space="preserve">Gọi M là giao điểm của AH với CD, N là giao điểm của CK với AB. Chứng minh </w:t>
      </w:r>
      <w:r w:rsidR="008671C1">
        <w:rPr>
          <w:rFonts w:eastAsia="Times New Roman"/>
          <w:bCs/>
          <w:szCs w:val="24"/>
        </w:rPr>
        <w:t>ba</w:t>
      </w:r>
      <w:r w:rsidR="00B644CF">
        <w:rPr>
          <w:rFonts w:eastAsia="Times New Roman"/>
          <w:bCs/>
          <w:szCs w:val="24"/>
        </w:rPr>
        <w:t xml:space="preserve"> điểm</w:t>
      </w:r>
      <w:r w:rsidR="00E06DAA">
        <w:rPr>
          <w:rFonts w:eastAsia="Times New Roman"/>
          <w:bCs/>
          <w:szCs w:val="24"/>
        </w:rPr>
        <w:t xml:space="preserve"> O</w:t>
      </w:r>
      <w:r w:rsidR="006E7D3E">
        <w:rPr>
          <w:rFonts w:eastAsia="Times New Roman"/>
          <w:bCs/>
          <w:szCs w:val="24"/>
        </w:rPr>
        <w:t>, M, N</w:t>
      </w:r>
      <w:r w:rsidR="00E06DAA">
        <w:rPr>
          <w:rFonts w:eastAsia="Times New Roman"/>
          <w:bCs/>
          <w:szCs w:val="24"/>
        </w:rPr>
        <w:t xml:space="preserve"> </w:t>
      </w:r>
      <w:r w:rsidR="006E7D3E">
        <w:rPr>
          <w:rFonts w:eastAsia="Times New Roman"/>
          <w:bCs/>
          <w:szCs w:val="24"/>
        </w:rPr>
        <w:t>thẳng hàng</w:t>
      </w:r>
      <w:r w:rsidR="00E06DAA">
        <w:rPr>
          <w:szCs w:val="24"/>
        </w:rPr>
        <w:t>.</w:t>
      </w:r>
    </w:p>
    <w:p w14:paraId="309F5721" w14:textId="7E4070AC" w:rsidR="001B313C" w:rsidRDefault="001153BB" w:rsidP="001153BB">
      <w:pPr>
        <w:rPr>
          <w:rFonts w:eastAsia="TimesNewRomanPS-BoldMT"/>
          <w:spacing w:val="-8"/>
          <w:szCs w:val="24"/>
          <w:lang w:val="sv-SE"/>
        </w:rPr>
      </w:pPr>
      <w:r w:rsidRPr="00001B9C">
        <w:rPr>
          <w:b/>
          <w:bCs/>
          <w:szCs w:val="28"/>
          <w:u w:val="single"/>
          <w:lang w:val="vi-VN"/>
        </w:rPr>
        <w:t xml:space="preserve">Bài </w:t>
      </w:r>
      <w:r w:rsidR="006D6688" w:rsidRPr="00001B9C">
        <w:rPr>
          <w:b/>
          <w:bCs/>
          <w:szCs w:val="28"/>
          <w:u w:val="single"/>
        </w:rPr>
        <w:t>V</w:t>
      </w:r>
      <w:r w:rsidRPr="00001B9C">
        <w:rPr>
          <w:szCs w:val="28"/>
          <w:lang w:val="vi-VN"/>
        </w:rPr>
        <w:t xml:space="preserve">: </w:t>
      </w:r>
      <w:r w:rsidRPr="00001B9C">
        <w:rPr>
          <w:szCs w:val="28"/>
        </w:rPr>
        <w:t>(</w:t>
      </w:r>
      <w:r w:rsidRPr="00001B9C">
        <w:rPr>
          <w:i/>
          <w:iCs/>
          <w:szCs w:val="28"/>
        </w:rPr>
        <w:t>0,5</w:t>
      </w:r>
      <w:r w:rsidRPr="00001B9C">
        <w:rPr>
          <w:i/>
          <w:iCs/>
          <w:szCs w:val="28"/>
          <w:lang w:val="en-GB"/>
        </w:rPr>
        <w:t xml:space="preserve"> </w:t>
      </w:r>
      <w:r w:rsidRPr="00001B9C">
        <w:rPr>
          <w:i/>
          <w:iCs/>
          <w:szCs w:val="28"/>
        </w:rPr>
        <w:t>đ</w:t>
      </w:r>
      <w:r w:rsidRPr="00001B9C">
        <w:rPr>
          <w:i/>
          <w:iCs/>
          <w:szCs w:val="28"/>
          <w:lang w:val="en-GB"/>
        </w:rPr>
        <w:t>iểm</w:t>
      </w:r>
      <w:r w:rsidRPr="00001B9C">
        <w:rPr>
          <w:szCs w:val="28"/>
        </w:rPr>
        <w:t xml:space="preserve">) </w:t>
      </w:r>
      <w:r w:rsidR="009C4BCF" w:rsidRPr="005925CE">
        <w:rPr>
          <w:rFonts w:eastAsia="TimesNewRomanPS-BoldMT"/>
          <w:spacing w:val="-8"/>
          <w:szCs w:val="24"/>
          <w:lang w:val="sv-SE"/>
        </w:rPr>
        <w:t>Tìm giá trị nhỏ nhất của biểu thức</w:t>
      </w:r>
      <w:r w:rsidR="009C4BCF">
        <w:rPr>
          <w:rFonts w:eastAsia="TimesNewRomanPS-BoldMT"/>
          <w:spacing w:val="-8"/>
          <w:szCs w:val="24"/>
          <w:lang w:val="sv-SE"/>
        </w:rPr>
        <w:t xml:space="preserve">: </w:t>
      </w:r>
      <w:r w:rsidR="009C4BCF" w:rsidRPr="005925CE">
        <w:rPr>
          <w:rFonts w:eastAsia="TimesNewRomanPS-BoldMT"/>
          <w:spacing w:val="-8"/>
          <w:szCs w:val="24"/>
          <w:lang w:val="sv-SE"/>
        </w:rPr>
        <w:t xml:space="preserve"> </w:t>
      </w:r>
    </w:p>
    <w:p w14:paraId="4A756EB8" w14:textId="77777777" w:rsidR="001B313C" w:rsidRDefault="001B313C" w:rsidP="001153BB">
      <w:pPr>
        <w:rPr>
          <w:rFonts w:eastAsia="TimesNewRomanPS-BoldMT"/>
          <w:spacing w:val="-8"/>
          <w:szCs w:val="24"/>
          <w:lang w:val="sv-SE"/>
        </w:rPr>
      </w:pPr>
    </w:p>
    <w:p w14:paraId="1F1C3DC5" w14:textId="5519E800" w:rsidR="001153BB" w:rsidRPr="00001B9C" w:rsidRDefault="009C4BCF" w:rsidP="007A1770">
      <w:pPr>
        <w:jc w:val="center"/>
        <w:rPr>
          <w:szCs w:val="28"/>
          <w:lang w:val="vi-VN"/>
        </w:rPr>
      </w:pPr>
      <w:r w:rsidRPr="00665EA8">
        <w:rPr>
          <w:rFonts w:eastAsia="TimesNewRomanPS-BoldMT"/>
          <w:spacing w:val="-8"/>
          <w:position w:val="-10"/>
          <w:szCs w:val="24"/>
          <w:lang w:val="sv-SE"/>
        </w:rPr>
        <w:object w:dxaOrig="4819" w:dyaOrig="380" w14:anchorId="710B1968">
          <v:shape id="_x0000_i1032" type="#_x0000_t75" style="width:246.85pt;height:19.65pt" o:ole="">
            <v:imagedata r:id="rId21" o:title=""/>
          </v:shape>
          <o:OLEObject Type="Embed" ProgID="Equation.DSMT4" ShapeID="_x0000_i1032" DrawAspect="Content" ObjectID="_1697889452" r:id="rId22"/>
        </w:object>
      </w:r>
    </w:p>
    <w:p w14:paraId="197A627F" w14:textId="77777777" w:rsidR="001153BB" w:rsidRPr="00001B9C" w:rsidRDefault="001153BB" w:rsidP="001153BB">
      <w:pPr>
        <w:rPr>
          <w:szCs w:val="28"/>
          <w:lang w:val="vi-VN"/>
        </w:rPr>
      </w:pPr>
    </w:p>
    <w:p w14:paraId="072150E5" w14:textId="77777777" w:rsidR="001153BB" w:rsidRPr="00001B9C" w:rsidRDefault="001153BB" w:rsidP="001153BB">
      <w:pPr>
        <w:rPr>
          <w:szCs w:val="28"/>
          <w:lang w:val="vi-VN"/>
        </w:rPr>
      </w:pPr>
    </w:p>
    <w:p w14:paraId="1C72F94B" w14:textId="5985B1FF" w:rsidR="00DA484A" w:rsidRDefault="008E1495" w:rsidP="008671C1">
      <w:pPr>
        <w:spacing w:line="360" w:lineRule="auto"/>
        <w:rPr>
          <w:szCs w:val="28"/>
        </w:rPr>
      </w:pPr>
      <w:r>
        <w:rPr>
          <w:szCs w:val="28"/>
        </w:rPr>
        <w:t xml:space="preserve">                                  </w:t>
      </w:r>
      <w:r w:rsidR="00AB4940">
        <w:rPr>
          <w:szCs w:val="28"/>
        </w:rPr>
        <w:t>---------------------------</w:t>
      </w:r>
      <w:r w:rsidR="001153BB" w:rsidRPr="00001B9C">
        <w:rPr>
          <w:szCs w:val="28"/>
          <w:lang w:val="vi-VN"/>
        </w:rPr>
        <w:t xml:space="preserve"> HẾT </w:t>
      </w:r>
      <w:r w:rsidR="00AB4940">
        <w:rPr>
          <w:szCs w:val="28"/>
        </w:rPr>
        <w:t>----------------------------</w:t>
      </w:r>
    </w:p>
    <w:p w14:paraId="790A717A" w14:textId="77777777" w:rsidR="008671C1" w:rsidRPr="00AB4940" w:rsidRDefault="008671C1" w:rsidP="008671C1">
      <w:pPr>
        <w:spacing w:line="360" w:lineRule="auto"/>
        <w:rPr>
          <w:szCs w:val="28"/>
        </w:rPr>
      </w:pPr>
    </w:p>
    <w:p w14:paraId="236EC68E" w14:textId="77777777" w:rsidR="006D6688" w:rsidRDefault="006D6688" w:rsidP="001153BB">
      <w:pPr>
        <w:rPr>
          <w:sz w:val="22"/>
          <w:lang w:val="vi-VN"/>
        </w:rPr>
      </w:pPr>
    </w:p>
    <w:tbl>
      <w:tblPr>
        <w:tblW w:w="10008" w:type="dxa"/>
        <w:tblLook w:val="01E0" w:firstRow="1" w:lastRow="1" w:firstColumn="1" w:lastColumn="1" w:noHBand="0" w:noVBand="0"/>
      </w:tblPr>
      <w:tblGrid>
        <w:gridCol w:w="4428"/>
        <w:gridCol w:w="5580"/>
      </w:tblGrid>
      <w:tr w:rsidR="001153BB" w:rsidRPr="00C31CA9" w14:paraId="724652E4" w14:textId="77777777" w:rsidTr="00E307EE">
        <w:tc>
          <w:tcPr>
            <w:tcW w:w="4428" w:type="dxa"/>
          </w:tcPr>
          <w:p w14:paraId="6E568A08" w14:textId="77777777" w:rsidR="001153BB" w:rsidRPr="00534C51" w:rsidRDefault="001153BB" w:rsidP="00E307EE">
            <w:pPr>
              <w:rPr>
                <w:b/>
                <w:sz w:val="24"/>
                <w:szCs w:val="24"/>
              </w:rPr>
            </w:pPr>
            <w:r w:rsidRPr="00534C51">
              <w:rPr>
                <w:b/>
                <w:sz w:val="24"/>
                <w:szCs w:val="24"/>
              </w:rPr>
              <w:lastRenderedPageBreak/>
              <w:t>TRƯỜNG THCS KHƯƠNG ĐÌNH</w:t>
            </w:r>
          </w:p>
          <w:p w14:paraId="08FA58EF" w14:textId="77777777" w:rsidR="001153BB" w:rsidRPr="00C31CA9" w:rsidRDefault="001153BB" w:rsidP="00E307EE">
            <w:pPr>
              <w:rPr>
                <w:szCs w:val="24"/>
              </w:rPr>
            </w:pPr>
          </w:p>
        </w:tc>
        <w:tc>
          <w:tcPr>
            <w:tcW w:w="5580" w:type="dxa"/>
          </w:tcPr>
          <w:p w14:paraId="2359A3D9" w14:textId="3FDE00C0" w:rsidR="00DA484A" w:rsidRPr="00DA484A" w:rsidRDefault="001153BB" w:rsidP="00DA484A">
            <w:pPr>
              <w:jc w:val="center"/>
              <w:rPr>
                <w:b/>
                <w:sz w:val="24"/>
                <w:szCs w:val="24"/>
              </w:rPr>
            </w:pPr>
            <w:r w:rsidRPr="00DA484A">
              <w:rPr>
                <w:b/>
                <w:sz w:val="24"/>
                <w:szCs w:val="24"/>
              </w:rPr>
              <w:t xml:space="preserve">ĐÁP ÁN – </w:t>
            </w:r>
            <w:r w:rsidR="00AB4940">
              <w:rPr>
                <w:b/>
                <w:sz w:val="24"/>
                <w:szCs w:val="24"/>
              </w:rPr>
              <w:t>KIỂM TRA</w:t>
            </w:r>
            <w:r w:rsidR="00DA484A" w:rsidRPr="00DA484A">
              <w:rPr>
                <w:b/>
                <w:sz w:val="24"/>
                <w:szCs w:val="24"/>
              </w:rPr>
              <w:t xml:space="preserve"> GIỮA KÌ I</w:t>
            </w:r>
          </w:p>
          <w:p w14:paraId="3727E406" w14:textId="50BA1AA1" w:rsidR="001153BB" w:rsidRPr="00C31CA9" w:rsidRDefault="001153BB" w:rsidP="00E307EE">
            <w:pPr>
              <w:jc w:val="center"/>
              <w:rPr>
                <w:b/>
                <w:sz w:val="26"/>
                <w:szCs w:val="26"/>
              </w:rPr>
            </w:pPr>
            <w:r w:rsidRPr="00C31CA9">
              <w:rPr>
                <w:b/>
                <w:sz w:val="26"/>
                <w:szCs w:val="26"/>
              </w:rPr>
              <w:t xml:space="preserve"> NĂM HỌC 20</w:t>
            </w:r>
            <w:r>
              <w:rPr>
                <w:b/>
                <w:sz w:val="26"/>
                <w:szCs w:val="26"/>
              </w:rPr>
              <w:t>2</w:t>
            </w:r>
            <w:r w:rsidR="00DA484A">
              <w:rPr>
                <w:b/>
                <w:sz w:val="26"/>
                <w:szCs w:val="26"/>
              </w:rPr>
              <w:t>1</w:t>
            </w:r>
            <w:r w:rsidRPr="00C31CA9">
              <w:rPr>
                <w:b/>
                <w:sz w:val="26"/>
                <w:szCs w:val="26"/>
              </w:rPr>
              <w:t xml:space="preserve"> - 20</w:t>
            </w:r>
            <w:r>
              <w:rPr>
                <w:b/>
                <w:sz w:val="26"/>
                <w:szCs w:val="26"/>
              </w:rPr>
              <w:t>2</w:t>
            </w:r>
            <w:r w:rsidR="00DA484A">
              <w:rPr>
                <w:b/>
                <w:sz w:val="26"/>
                <w:szCs w:val="26"/>
              </w:rPr>
              <w:t>2</w:t>
            </w:r>
          </w:p>
          <w:p w14:paraId="10639346" w14:textId="62D4C0C2" w:rsidR="001153BB" w:rsidRDefault="001153BB" w:rsidP="00E307EE">
            <w:pPr>
              <w:jc w:val="center"/>
              <w:rPr>
                <w:b/>
                <w:i/>
              </w:rPr>
            </w:pPr>
            <w:r w:rsidRPr="00C31CA9">
              <w:rPr>
                <w:b/>
                <w:i/>
              </w:rPr>
              <w:t>Môn Toán lớp 8 (Thời gian 90 phút)</w:t>
            </w:r>
          </w:p>
          <w:p w14:paraId="571596C8" w14:textId="4712300D" w:rsidR="001153BB" w:rsidRPr="00F87D00" w:rsidRDefault="001153BB" w:rsidP="00E307EE">
            <w:pPr>
              <w:jc w:val="center"/>
              <w:rPr>
                <w:b/>
                <w:iCs/>
                <w:szCs w:val="24"/>
              </w:rPr>
            </w:pPr>
          </w:p>
        </w:tc>
      </w:tr>
    </w:tbl>
    <w:p w14:paraId="0EE6E5AC" w14:textId="77777777" w:rsidR="001153BB" w:rsidRDefault="001153BB" w:rsidP="001153BB">
      <w:pPr>
        <w:tabs>
          <w:tab w:val="left" w:pos="6270"/>
        </w:tabs>
        <w:rPr>
          <w:sz w:val="2"/>
        </w:rPr>
      </w:pPr>
    </w:p>
    <w:p w14:paraId="4B05C03D" w14:textId="77777777" w:rsidR="001153BB" w:rsidRDefault="001153BB" w:rsidP="001153BB">
      <w:pPr>
        <w:rPr>
          <w:sz w:val="2"/>
        </w:rPr>
      </w:pPr>
    </w:p>
    <w:tbl>
      <w:tblPr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5"/>
        <w:gridCol w:w="900"/>
        <w:gridCol w:w="7290"/>
        <w:gridCol w:w="810"/>
      </w:tblGrid>
      <w:tr w:rsidR="001153BB" w:rsidRPr="00C31CA9" w14:paraId="75CE1C2C" w14:textId="77777777" w:rsidTr="00A357A2"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CCC50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C31CA9">
              <w:rPr>
                <w:b/>
              </w:rPr>
              <w:t>Bài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6DEF9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C31CA9">
              <w:rPr>
                <w:b/>
              </w:rPr>
              <w:t>Câu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4BBFD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C31CA9">
              <w:rPr>
                <w:b/>
              </w:rPr>
              <w:t>Hướng dẫn chấm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CC853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  <w:szCs w:val="24"/>
              </w:rPr>
            </w:pPr>
            <w:r w:rsidRPr="00C31CA9">
              <w:rPr>
                <w:b/>
              </w:rPr>
              <w:t>Điểm</w:t>
            </w:r>
          </w:p>
        </w:tc>
      </w:tr>
      <w:tr w:rsidR="001153BB" w:rsidRPr="00C31CA9" w14:paraId="5864FED5" w14:textId="77777777" w:rsidTr="00A357A2">
        <w:tc>
          <w:tcPr>
            <w:tcW w:w="89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F1BC648" w14:textId="77777777" w:rsidR="001153BB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6792B390" w14:textId="05A50B68" w:rsidR="001153BB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01FF7B73" w14:textId="77777777" w:rsidR="001153BB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12F9FFA" w14:textId="27B35825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</w:tc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B191250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E06565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rPr>
                <w:b/>
              </w:rPr>
            </w:pPr>
            <w:r w:rsidRPr="00546076">
              <w:rPr>
                <w:szCs w:val="28"/>
                <w:lang w:val="vi-VN"/>
              </w:rPr>
              <w:t xml:space="preserve">(x + y)(x – y) – x(x + 1)                          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EC7D5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</w:rPr>
            </w:pPr>
          </w:p>
        </w:tc>
      </w:tr>
      <w:tr w:rsidR="00785EB8" w:rsidRPr="00C31CA9" w14:paraId="3103B19D" w14:textId="77777777" w:rsidTr="00A357A2"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BE45F3" w14:textId="77777777" w:rsidR="00785EB8" w:rsidRDefault="00785EB8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38E6B71" w14:textId="77777777" w:rsidR="00785EB8" w:rsidRDefault="00785EB8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CCB08" w14:textId="32A29CF5" w:rsidR="00785EB8" w:rsidRPr="00805C47" w:rsidRDefault="00805C47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 xml:space="preserve">= </w:t>
            </w:r>
            <w:r w:rsidR="00785EB8">
              <w:rPr>
                <w:szCs w:val="28"/>
              </w:rPr>
              <w:t>x</w:t>
            </w:r>
            <w:r w:rsidR="00785EB8">
              <w:rPr>
                <w:szCs w:val="28"/>
                <w:vertAlign w:val="superscript"/>
              </w:rPr>
              <w:t>2</w:t>
            </w:r>
            <w:r w:rsidR="00785EB8">
              <w:rPr>
                <w:szCs w:val="28"/>
              </w:rPr>
              <w:t xml:space="preserve"> – xy + xy – y</w:t>
            </w:r>
            <w:r w:rsidR="00785EB8">
              <w:rPr>
                <w:szCs w:val="28"/>
                <w:vertAlign w:val="superscript"/>
              </w:rPr>
              <w:t xml:space="preserve">2 </w:t>
            </w:r>
            <w:r w:rsidR="00785EB8">
              <w:rPr>
                <w:szCs w:val="28"/>
              </w:rPr>
              <w:t xml:space="preserve"> - x</w:t>
            </w:r>
            <w:r w:rsidR="00785EB8"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- x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5CAD9" w14:textId="739D5D7E" w:rsidR="00785EB8" w:rsidRPr="00805C47" w:rsidRDefault="00805C47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Cs/>
              </w:rPr>
            </w:pPr>
            <w:r w:rsidRPr="00805C47">
              <w:rPr>
                <w:bCs/>
              </w:rPr>
              <w:t>0,25</w:t>
            </w:r>
          </w:p>
        </w:tc>
      </w:tr>
      <w:tr w:rsidR="001153BB" w:rsidRPr="00C31CA9" w14:paraId="0C38768F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5912405" w14:textId="77777777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C1FAA36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19DA8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rPr>
                <w:b/>
              </w:rPr>
            </w:pPr>
            <w:r w:rsidRPr="00546076">
              <w:rPr>
                <w:szCs w:val="28"/>
                <w:lang w:val="vi-VN"/>
              </w:rPr>
              <w:t>= x</w:t>
            </w:r>
            <w:r w:rsidRPr="00546076">
              <w:rPr>
                <w:szCs w:val="28"/>
                <w:vertAlign w:val="superscript"/>
                <w:lang w:val="vi-VN"/>
              </w:rPr>
              <w:t xml:space="preserve">2 </w:t>
            </w:r>
            <w:r w:rsidRPr="00546076">
              <w:rPr>
                <w:szCs w:val="28"/>
                <w:lang w:val="vi-VN"/>
              </w:rPr>
              <w:t>- y</w:t>
            </w:r>
            <w:r w:rsidRPr="00546076">
              <w:rPr>
                <w:szCs w:val="28"/>
                <w:vertAlign w:val="superscript"/>
                <w:lang w:val="vi-VN"/>
              </w:rPr>
              <w:t>2</w:t>
            </w:r>
            <w:r w:rsidRPr="00546076">
              <w:rPr>
                <w:szCs w:val="28"/>
                <w:lang w:val="vi-VN"/>
              </w:rPr>
              <w:t xml:space="preserve"> - x</w:t>
            </w:r>
            <w:r w:rsidRPr="00546076">
              <w:rPr>
                <w:szCs w:val="28"/>
                <w:vertAlign w:val="superscript"/>
                <w:lang w:val="vi-VN"/>
              </w:rPr>
              <w:t xml:space="preserve">2 </w:t>
            </w:r>
            <w:r w:rsidRPr="00546076">
              <w:rPr>
                <w:szCs w:val="28"/>
                <w:lang w:val="vi-VN"/>
              </w:rPr>
              <w:t>- x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9E6CF" w14:textId="7718A1D5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</w:rPr>
            </w:pPr>
            <w:r w:rsidRPr="00546076">
              <w:rPr>
                <w:szCs w:val="28"/>
                <w:lang w:val="vi-VN"/>
              </w:rPr>
              <w:t>0,</w:t>
            </w:r>
            <w:r w:rsidR="00805C47"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1153BB" w:rsidRPr="00C31CA9" w14:paraId="2F337062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28F9E1" w14:textId="77777777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713D7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90F68D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rPr>
                <w:b/>
              </w:rPr>
            </w:pPr>
            <w:r w:rsidRPr="00546076">
              <w:rPr>
                <w:szCs w:val="28"/>
                <w:lang w:val="vi-VN"/>
              </w:rPr>
              <w:t>= - y</w:t>
            </w:r>
            <w:r w:rsidRPr="00546076">
              <w:rPr>
                <w:szCs w:val="28"/>
                <w:vertAlign w:val="superscript"/>
                <w:lang w:val="vi-VN"/>
              </w:rPr>
              <w:t>2</w:t>
            </w:r>
            <w:r w:rsidRPr="00546076">
              <w:rPr>
                <w:szCs w:val="28"/>
                <w:lang w:val="vi-VN"/>
              </w:rPr>
              <w:t xml:space="preserve"> - x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F31BA" w14:textId="048904E2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</w:rPr>
            </w:pPr>
            <w:r w:rsidRPr="00546076">
              <w:rPr>
                <w:szCs w:val="28"/>
                <w:lang w:val="vi-VN"/>
              </w:rPr>
              <w:t>0,</w:t>
            </w:r>
            <w:r w:rsidR="00D45885"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1153BB" w:rsidRPr="00C31CA9" w14:paraId="45B1A9CB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36B21D6" w14:textId="77777777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FFDFE76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C234D8" w14:textId="08EC3557" w:rsidR="008B1598" w:rsidRPr="00001B9C" w:rsidRDefault="00805C47" w:rsidP="008B159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8B1598" w:rsidRPr="00001B9C">
              <w:rPr>
                <w:szCs w:val="28"/>
              </w:rPr>
              <w:t xml:space="preserve">x(3 – x) + (5 </w:t>
            </w:r>
            <w:r>
              <w:rPr>
                <w:szCs w:val="28"/>
              </w:rPr>
              <w:t>+ 2</w:t>
            </w:r>
            <w:r w:rsidR="008B1598" w:rsidRPr="00001B9C">
              <w:rPr>
                <w:szCs w:val="28"/>
              </w:rPr>
              <w:t>x)(x +</w:t>
            </w:r>
            <w:r>
              <w:rPr>
                <w:szCs w:val="28"/>
              </w:rPr>
              <w:t xml:space="preserve"> </w:t>
            </w:r>
            <w:r w:rsidR="008B1598" w:rsidRPr="00001B9C">
              <w:rPr>
                <w:szCs w:val="28"/>
              </w:rPr>
              <w:t xml:space="preserve">2)                    </w:t>
            </w:r>
            <w:r w:rsidR="008B1598" w:rsidRPr="00001B9C">
              <w:rPr>
                <w:szCs w:val="28"/>
                <w:lang w:val="vi-VN"/>
              </w:rPr>
              <w:t xml:space="preserve">                       </w:t>
            </w:r>
          </w:p>
          <w:p w14:paraId="6E17C809" w14:textId="498590A0" w:rsidR="001153BB" w:rsidRPr="009D0BE1" w:rsidRDefault="001153BB" w:rsidP="00E307EE">
            <w:pPr>
              <w:spacing w:line="360" w:lineRule="auto"/>
              <w:rPr>
                <w:szCs w:val="28"/>
                <w:lang w:val="es-ES"/>
              </w:rPr>
            </w:pPr>
            <w:r w:rsidRPr="00537848">
              <w:rPr>
                <w:szCs w:val="28"/>
                <w:lang w:val="es-ES"/>
              </w:rPr>
              <w:t>= 6x – 2x</w:t>
            </w:r>
            <w:r w:rsidRPr="00537848">
              <w:rPr>
                <w:szCs w:val="28"/>
                <w:vertAlign w:val="superscript"/>
                <w:lang w:val="es-ES"/>
              </w:rPr>
              <w:t>2</w:t>
            </w:r>
            <w:r w:rsidRPr="00537848">
              <w:rPr>
                <w:szCs w:val="28"/>
                <w:lang w:val="es-ES"/>
              </w:rPr>
              <w:t xml:space="preserve"> + 5x </w:t>
            </w:r>
            <w:r w:rsidR="00805C47">
              <w:rPr>
                <w:szCs w:val="28"/>
                <w:lang w:val="es-ES"/>
              </w:rPr>
              <w:t>+ 10 + 2x</w:t>
            </w:r>
            <w:r w:rsidR="00805C47">
              <w:rPr>
                <w:szCs w:val="28"/>
                <w:vertAlign w:val="superscript"/>
                <w:lang w:val="es-ES"/>
              </w:rPr>
              <w:t>2</w:t>
            </w:r>
            <w:r w:rsidRPr="00537848">
              <w:rPr>
                <w:szCs w:val="28"/>
                <w:lang w:val="es-ES"/>
              </w:rPr>
              <w:t xml:space="preserve"> </w:t>
            </w:r>
            <w:r w:rsidR="00805C47">
              <w:rPr>
                <w:szCs w:val="28"/>
                <w:lang w:val="es-ES"/>
              </w:rPr>
              <w:t>+</w:t>
            </w:r>
            <w:r w:rsidRPr="00537848">
              <w:rPr>
                <w:szCs w:val="28"/>
                <w:lang w:val="es-ES"/>
              </w:rPr>
              <w:t xml:space="preserve"> </w:t>
            </w:r>
            <w:r w:rsidR="00805C47">
              <w:rPr>
                <w:szCs w:val="28"/>
                <w:lang w:val="es-ES"/>
              </w:rPr>
              <w:t>4</w:t>
            </w:r>
            <w:r w:rsidRPr="00537848">
              <w:rPr>
                <w:szCs w:val="28"/>
                <w:lang w:val="es-ES"/>
              </w:rPr>
              <w:t>x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FB2C0" w14:textId="77777777" w:rsidR="00D45885" w:rsidRDefault="00D45885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  <w:p w14:paraId="2161F2F0" w14:textId="6272CC20" w:rsidR="001153BB" w:rsidRPr="00546076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 w:rsidR="00805C47"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805C47" w:rsidRPr="00C31CA9" w14:paraId="753E03B6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F69D78" w14:textId="77777777" w:rsidR="00805C47" w:rsidRPr="00C31CA9" w:rsidRDefault="00805C47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03ED31" w14:textId="77777777" w:rsidR="00805C47" w:rsidRDefault="00805C47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F6086" w14:textId="657F0B5C" w:rsidR="00805C47" w:rsidRPr="00805C47" w:rsidRDefault="00805C47" w:rsidP="008B1598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( -2x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+ 2x) + ( 6x + 5x + 4x ) + 10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6A17C" w14:textId="64DE91A0" w:rsidR="00805C47" w:rsidRPr="00805C47" w:rsidRDefault="00805C47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1153BB" w:rsidRPr="00C31CA9" w14:paraId="42212201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BCBAAF6" w14:textId="77777777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A6D84" w14:textId="77777777" w:rsidR="001153BB" w:rsidRPr="00C31CA9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84C1B" w14:textId="6E0868E8" w:rsidR="001153BB" w:rsidRPr="00546076" w:rsidRDefault="001153BB" w:rsidP="00E307EE">
            <w:pPr>
              <w:tabs>
                <w:tab w:val="left" w:pos="6270"/>
              </w:tabs>
              <w:spacing w:line="360" w:lineRule="auto"/>
              <w:rPr>
                <w:szCs w:val="28"/>
                <w:lang w:val="vi-VN"/>
              </w:rPr>
            </w:pPr>
            <w:r w:rsidRPr="00537848">
              <w:rPr>
                <w:szCs w:val="28"/>
                <w:lang w:val="es-ES"/>
              </w:rPr>
              <w:t>= 1</w:t>
            </w:r>
            <w:r w:rsidR="00805C47">
              <w:rPr>
                <w:szCs w:val="28"/>
                <w:lang w:val="es-ES"/>
              </w:rPr>
              <w:t>5</w:t>
            </w:r>
            <w:r w:rsidRPr="00537848">
              <w:rPr>
                <w:szCs w:val="28"/>
                <w:lang w:val="es-ES"/>
              </w:rPr>
              <w:t>x + 10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8C518C" w14:textId="3A89143E" w:rsidR="001153BB" w:rsidRPr="00546076" w:rsidRDefault="001153BB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 w:rsidR="00D45885"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A484A" w:rsidRPr="00C31CA9" w14:paraId="18C1AA9E" w14:textId="77777777" w:rsidTr="00A357A2">
        <w:tc>
          <w:tcPr>
            <w:tcW w:w="89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DEA28B8" w14:textId="77777777" w:rsidR="00DA484A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2B29065E" w14:textId="77777777" w:rsidR="00DA484A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5FE610B9" w14:textId="77777777" w:rsidR="00DA484A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81C7B7A" w14:textId="77777777" w:rsidR="00DA484A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7B9AAE0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II</w:t>
            </w: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8DD05A7" w14:textId="22E930A6" w:rsidR="00DA484A" w:rsidRPr="00C31CA9" w:rsidRDefault="00805C47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EACEF" w14:textId="77777777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  <w:lang w:val="vi-VN"/>
              </w:rPr>
            </w:pPr>
            <w:r>
              <w:rPr>
                <w:sz w:val="26"/>
                <w:szCs w:val="26"/>
              </w:rPr>
              <w:t xml:space="preserve">    </w:t>
            </w:r>
            <w:r w:rsidRPr="00DC76FB">
              <w:rPr>
                <w:sz w:val="26"/>
                <w:szCs w:val="26"/>
              </w:rPr>
              <w:t>5x</w:t>
            </w:r>
            <w:r w:rsidRPr="00DC76FB">
              <w:rPr>
                <w:sz w:val="26"/>
                <w:szCs w:val="26"/>
                <w:vertAlign w:val="superscript"/>
              </w:rPr>
              <w:t>2</w:t>
            </w:r>
            <w:r w:rsidRPr="00DC76FB">
              <w:rPr>
                <w:sz w:val="26"/>
                <w:szCs w:val="26"/>
              </w:rPr>
              <w:t xml:space="preserve">y - 10xy        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AD41CA" w14:textId="77777777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</w:tc>
      </w:tr>
      <w:tr w:rsidR="00805C47" w:rsidRPr="00C31CA9" w14:paraId="0419F8FF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3AE3FBD" w14:textId="77777777" w:rsidR="00805C47" w:rsidRDefault="00805C47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ED01558" w14:textId="77777777" w:rsidR="00805C47" w:rsidRDefault="00805C47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FA915" w14:textId="572B9D84" w:rsidR="00805C47" w:rsidRDefault="00805C47" w:rsidP="00E307EE">
            <w:pPr>
              <w:tabs>
                <w:tab w:val="left" w:pos="6270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5xy . x – 5xy . 2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67BD9" w14:textId="3B3792F8" w:rsidR="00805C47" w:rsidRPr="00805C47" w:rsidRDefault="00805C47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DA484A" w:rsidRPr="00C31CA9" w14:paraId="00CFA6C4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8BB26C5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ECB3653" w14:textId="77777777" w:rsidR="00DA484A" w:rsidRPr="00C31CA9" w:rsidRDefault="00DA484A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FD10F" w14:textId="4F663224" w:rsidR="00DA484A" w:rsidRPr="00286D65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5xy (x</w:t>
            </w:r>
            <w:r w:rsidR="00805C47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805C47">
              <w:rPr>
                <w:szCs w:val="28"/>
              </w:rPr>
              <w:t xml:space="preserve"> </w:t>
            </w:r>
            <w:r>
              <w:rPr>
                <w:szCs w:val="28"/>
              </w:rPr>
              <w:t>2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43485" w14:textId="4F4D5DFC" w:rsidR="00DA484A" w:rsidRPr="003754EA" w:rsidRDefault="00DA484A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  <w:r w:rsidR="00D45885">
              <w:rPr>
                <w:szCs w:val="28"/>
              </w:rPr>
              <w:t>,</w:t>
            </w:r>
            <w:r w:rsidR="00805C47">
              <w:rPr>
                <w:szCs w:val="28"/>
              </w:rPr>
              <w:t>2</w:t>
            </w:r>
            <w:r w:rsidR="00D45885">
              <w:rPr>
                <w:szCs w:val="28"/>
              </w:rPr>
              <w:t>5</w:t>
            </w:r>
          </w:p>
        </w:tc>
      </w:tr>
      <w:tr w:rsidR="00DA484A" w:rsidRPr="00C31CA9" w14:paraId="568E3995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93D5584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26E41D1" w14:textId="77777777" w:rsidR="00DA484A" w:rsidRDefault="00DA484A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01067828" w14:textId="728DA340" w:rsidR="00DA484A" w:rsidRPr="00C31CA9" w:rsidRDefault="00805C47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3C553E" w14:textId="77777777" w:rsidR="00DA484A" w:rsidRPr="00286D65" w:rsidRDefault="00DA484A" w:rsidP="00E307EE">
            <w:pPr>
              <w:ind w:left="360"/>
              <w:rPr>
                <w:szCs w:val="28"/>
                <w:lang w:val="vi-VN"/>
              </w:rPr>
            </w:pPr>
            <w:r w:rsidRPr="00286D65">
              <w:rPr>
                <w:sz w:val="26"/>
                <w:szCs w:val="26"/>
              </w:rPr>
              <w:t>x</w:t>
            </w:r>
            <w:r w:rsidRPr="00286D65">
              <w:rPr>
                <w:sz w:val="26"/>
                <w:szCs w:val="26"/>
                <w:vertAlign w:val="superscript"/>
              </w:rPr>
              <w:t>2</w:t>
            </w:r>
            <w:r w:rsidRPr="00286D65">
              <w:rPr>
                <w:sz w:val="26"/>
                <w:szCs w:val="26"/>
              </w:rPr>
              <w:t xml:space="preserve"> – y</w:t>
            </w:r>
            <w:r w:rsidRPr="00286D65">
              <w:rPr>
                <w:sz w:val="26"/>
                <w:szCs w:val="26"/>
                <w:vertAlign w:val="superscript"/>
              </w:rPr>
              <w:t>2</w:t>
            </w:r>
            <w:r w:rsidRPr="00286D65">
              <w:rPr>
                <w:sz w:val="26"/>
                <w:szCs w:val="26"/>
              </w:rPr>
              <w:t xml:space="preserve"> – 2x + 2y </w:t>
            </w:r>
            <w:r w:rsidRPr="00286D65">
              <w:rPr>
                <w:sz w:val="26"/>
                <w:szCs w:val="26"/>
                <w:lang w:val="en-GB"/>
              </w:rPr>
              <w:t xml:space="preserve">       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F2D00" w14:textId="77777777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</w:tc>
      </w:tr>
      <w:tr w:rsidR="00DA484A" w:rsidRPr="00C31CA9" w14:paraId="056C6FA2" w14:textId="77777777" w:rsidTr="00A357A2">
        <w:trPr>
          <w:trHeight w:val="496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43E824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D2D6CD8" w14:textId="77777777" w:rsidR="00DA484A" w:rsidRPr="00C31CA9" w:rsidRDefault="00DA484A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B5640C" w14:textId="428768E8" w:rsidR="00DA484A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(</w:t>
            </w:r>
            <w:r w:rsidRPr="00286D65">
              <w:rPr>
                <w:sz w:val="26"/>
                <w:szCs w:val="26"/>
              </w:rPr>
              <w:t>x</w:t>
            </w:r>
            <w:r w:rsidRPr="00286D65">
              <w:rPr>
                <w:sz w:val="26"/>
                <w:szCs w:val="26"/>
                <w:vertAlign w:val="superscript"/>
              </w:rPr>
              <w:t>2</w:t>
            </w:r>
            <w:r w:rsidRPr="00286D65">
              <w:rPr>
                <w:sz w:val="26"/>
                <w:szCs w:val="26"/>
              </w:rPr>
              <w:t xml:space="preserve"> – y</w:t>
            </w:r>
            <w:r w:rsidRPr="00286D65">
              <w:rPr>
                <w:sz w:val="26"/>
                <w:szCs w:val="26"/>
                <w:vertAlign w:val="superscript"/>
              </w:rPr>
              <w:t>2</w:t>
            </w:r>
            <w:r>
              <w:rPr>
                <w:szCs w:val="28"/>
              </w:rPr>
              <w:t>)</w:t>
            </w:r>
            <w:r w:rsidR="00805C47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805C47">
              <w:rPr>
                <w:szCs w:val="28"/>
              </w:rPr>
              <w:t xml:space="preserve"> </w:t>
            </w:r>
            <w:r>
              <w:rPr>
                <w:szCs w:val="28"/>
              </w:rPr>
              <w:t>(</w:t>
            </w:r>
            <w:r w:rsidRPr="00286D65">
              <w:rPr>
                <w:sz w:val="26"/>
                <w:szCs w:val="26"/>
              </w:rPr>
              <w:t xml:space="preserve"> 2x </w:t>
            </w:r>
            <w:r>
              <w:rPr>
                <w:sz w:val="26"/>
                <w:szCs w:val="26"/>
              </w:rPr>
              <w:t>-</w:t>
            </w:r>
            <w:r w:rsidRPr="00286D65">
              <w:rPr>
                <w:sz w:val="26"/>
                <w:szCs w:val="26"/>
              </w:rPr>
              <w:t xml:space="preserve"> 2y</w:t>
            </w:r>
            <w:r>
              <w:rPr>
                <w:szCs w:val="28"/>
              </w:rPr>
              <w:t>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C086F" w14:textId="4079D9EF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</w:t>
            </w: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A484A" w:rsidRPr="00C31CA9" w14:paraId="7FED8492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C033D25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34D7D20" w14:textId="77777777" w:rsidR="00DA484A" w:rsidRPr="00C31CA9" w:rsidRDefault="00DA484A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5EF72" w14:textId="3EF5E184" w:rsidR="00DA484A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(x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y)(x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+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y)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2(x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y)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FB272" w14:textId="5FB7E469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 w:rsidR="00D45885"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A484A" w:rsidRPr="00C31CA9" w14:paraId="6C651068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03C7FA" w14:textId="77777777" w:rsidR="00DA484A" w:rsidRPr="00C31CA9" w:rsidRDefault="00DA484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1BB43C" w14:textId="77777777" w:rsidR="00DA484A" w:rsidRPr="00C31CA9" w:rsidRDefault="00DA484A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E49A6" w14:textId="6EE8E7A7" w:rsidR="00DA484A" w:rsidRDefault="00DA484A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= (x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y)(x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+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y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-</w:t>
            </w:r>
            <w:r w:rsidR="00261AAF">
              <w:rPr>
                <w:szCs w:val="28"/>
              </w:rPr>
              <w:t xml:space="preserve"> </w:t>
            </w:r>
            <w:r>
              <w:rPr>
                <w:szCs w:val="28"/>
              </w:rPr>
              <w:t>2)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C35B4" w14:textId="1DAA855C" w:rsidR="00DA484A" w:rsidRPr="00546076" w:rsidRDefault="00DA484A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45885" w:rsidRPr="00C31CA9" w14:paraId="2C3424EE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96D05DB" w14:textId="77777777" w:rsidR="00D45885" w:rsidRPr="00C31CA9" w:rsidRDefault="00D45885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7E5F2BFD" w14:textId="77777777" w:rsidR="00D45885" w:rsidRDefault="00D45885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B2E7602" w14:textId="77777777" w:rsidR="00D45885" w:rsidRDefault="00D45885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26867AAD" w14:textId="68FBEFE8" w:rsidR="00D45885" w:rsidRPr="00C31CA9" w:rsidRDefault="00805C47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D09B4" w14:textId="4F7D7536" w:rsidR="00D45885" w:rsidRDefault="00D45885" w:rsidP="00E307EE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 w:rsidRPr="00027F16">
              <w:rPr>
                <w:rFonts w:eastAsia="Times New Roman"/>
                <w:position w:val="-10"/>
                <w:szCs w:val="24"/>
              </w:rPr>
              <w:object w:dxaOrig="1540" w:dyaOrig="360" w14:anchorId="7DAF7737">
                <v:shape id="_x0000_i1033" type="#_x0000_t75" style="width:77.6pt;height:18.7pt" o:ole="">
                  <v:imagedata r:id="rId23" o:title=""/>
                </v:shape>
                <o:OLEObject Type="Embed" ProgID="Equation.DSMT4" ShapeID="_x0000_i1033" DrawAspect="Content" ObjectID="_1697889453" r:id="rId2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A0379" w14:textId="77777777" w:rsidR="00D45885" w:rsidRPr="00546076" w:rsidRDefault="00D45885" w:rsidP="00E307EE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</w:tc>
      </w:tr>
      <w:tr w:rsidR="00D45885" w:rsidRPr="00C31CA9" w14:paraId="6845AD13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AB26B3A" w14:textId="77777777" w:rsidR="00D45885" w:rsidRPr="00C31CA9" w:rsidRDefault="00D45885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9C8438B" w14:textId="31BD72F2" w:rsidR="00D45885" w:rsidRPr="00C31CA9" w:rsidRDefault="00D45885" w:rsidP="00D45885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42389" w14:textId="4A456F56" w:rsidR="00D45885" w:rsidRDefault="00D45885" w:rsidP="00D45885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position w:val="-16"/>
              </w:rPr>
              <w:object w:dxaOrig="1880" w:dyaOrig="440" w14:anchorId="220B52CC">
                <v:shape id="_x0000_i1034" type="#_x0000_t75" style="width:94.45pt;height:22.45pt" o:ole="">
                  <v:imagedata r:id="rId25" o:title=""/>
                </v:shape>
                <o:OLEObject Type="Embed" ProgID="Equation.DSMT4" ShapeID="_x0000_i1034" DrawAspect="Content" ObjectID="_1697889454" r:id="rId26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3F1F1" w14:textId="3834DCA1" w:rsidR="00D45885" w:rsidRPr="00546076" w:rsidRDefault="00D45885" w:rsidP="00D45885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>
              <w:rPr>
                <w:szCs w:val="28"/>
              </w:rPr>
              <w:t xml:space="preserve"> </w:t>
            </w: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45885" w:rsidRPr="00C31CA9" w14:paraId="3D4435D5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A0B867" w14:textId="77777777" w:rsidR="00D45885" w:rsidRPr="00C31CA9" w:rsidRDefault="00D45885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5CEFF3E" w14:textId="12369F2B" w:rsidR="00D45885" w:rsidRPr="00C31CA9" w:rsidRDefault="00D45885" w:rsidP="00D45885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2AD5D" w14:textId="559FEEC6" w:rsidR="00D45885" w:rsidRDefault="00D45885" w:rsidP="00D45885">
            <w:pPr>
              <w:tabs>
                <w:tab w:val="left" w:pos="6270"/>
              </w:tabs>
              <w:spacing w:line="360" w:lineRule="auto"/>
            </w:pPr>
            <w:r w:rsidRPr="00E33251">
              <w:rPr>
                <w:position w:val="-14"/>
              </w:rPr>
              <w:object w:dxaOrig="1420" w:dyaOrig="440" w14:anchorId="5C6CD122">
                <v:shape id="_x0000_i1035" type="#_x0000_t75" style="width:71.05pt;height:22.45pt" o:ole="">
                  <v:imagedata r:id="rId27" o:title=""/>
                </v:shape>
                <o:OLEObject Type="Embed" ProgID="Equation.DSMT4" ShapeID="_x0000_i1035" DrawAspect="Content" ObjectID="_1697889455" r:id="rId2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19955" w14:textId="5F00D8D7" w:rsidR="00D45885" w:rsidRPr="00546076" w:rsidRDefault="00D45885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D45885" w:rsidRPr="00C31CA9" w14:paraId="281594F0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8E838C" w14:textId="77777777" w:rsidR="00D45885" w:rsidRPr="00C31CA9" w:rsidRDefault="00D45885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5595C7E" w14:textId="2ACAF2F4" w:rsidR="00D45885" w:rsidRPr="00C31CA9" w:rsidRDefault="00D45885" w:rsidP="00D45885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DFDF4" w14:textId="2E00735A" w:rsidR="00D45885" w:rsidRPr="008B1598" w:rsidRDefault="00D45885" w:rsidP="00D45885">
            <w:pPr>
              <w:rPr>
                <w:position w:val="-14"/>
              </w:rPr>
            </w:pPr>
            <w:r>
              <w:rPr>
                <w:position w:val="-14"/>
              </w:rPr>
              <w:object w:dxaOrig="2240" w:dyaOrig="400" w14:anchorId="24421269">
                <v:shape id="_x0000_i1036" type="#_x0000_t75" style="width:112.2pt;height:20.55pt" o:ole="">
                  <v:imagedata r:id="rId29" o:title=""/>
                </v:shape>
                <o:OLEObject Type="Embed" ProgID="Equation.DSMT4" ShapeID="_x0000_i1036" DrawAspect="Content" ObjectID="_1697889456" r:id="rId3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44B9E" w14:textId="3E8B8D77" w:rsidR="00D45885" w:rsidRPr="00546076" w:rsidRDefault="00D45885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B80ABA" w:rsidRPr="00C31CA9" w14:paraId="4C0880CA" w14:textId="77777777" w:rsidTr="00A357A2">
        <w:tc>
          <w:tcPr>
            <w:tcW w:w="89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025541A" w14:textId="030421FE" w:rsidR="00B80ABA" w:rsidRDefault="00B80ABA" w:rsidP="00B80ABA">
            <w:pPr>
              <w:tabs>
                <w:tab w:val="left" w:pos="6270"/>
              </w:tabs>
              <w:spacing w:line="360" w:lineRule="auto"/>
              <w:rPr>
                <w:b/>
              </w:rPr>
            </w:pPr>
          </w:p>
          <w:p w14:paraId="031820AC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FAA14F0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AF22CB5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69C96D33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III</w:t>
            </w: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F6F3303" w14:textId="77777777" w:rsidR="00B80ABA" w:rsidRDefault="00B80ABA" w:rsidP="00DA484A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39169B21" w14:textId="12D9DD64" w:rsidR="00B80ABA" w:rsidRPr="00DA484A" w:rsidRDefault="00BC375D" w:rsidP="00DA484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1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A0D7E" w14:textId="669AA18C" w:rsidR="00B80ABA" w:rsidRPr="008B1598" w:rsidRDefault="00B80ABA" w:rsidP="008B1598">
            <w:pPr>
              <w:spacing w:line="360" w:lineRule="auto"/>
              <w:rPr>
                <w:rFonts w:eastAsia="Times New Roman"/>
                <w:szCs w:val="24"/>
              </w:rPr>
            </w:pPr>
            <w:r w:rsidRPr="00656EE4">
              <w:rPr>
                <w:rFonts w:eastAsia="Times New Roman"/>
                <w:szCs w:val="24"/>
              </w:rPr>
              <w:t xml:space="preserve"> </w:t>
            </w:r>
            <w:r w:rsidRPr="00475C66">
              <w:rPr>
                <w:rFonts w:eastAsia="Times New Roman"/>
                <w:position w:val="-30"/>
                <w:szCs w:val="24"/>
              </w:rPr>
              <w:object w:dxaOrig="1480" w:dyaOrig="720" w14:anchorId="32709107">
                <v:shape id="_x0000_i1037" type="#_x0000_t75" style="width:73.85pt;height:35.55pt" o:ole="">
                  <v:imagedata r:id="rId31" o:title=""/>
                </v:shape>
                <o:OLEObject Type="Embed" ProgID="Equation.DSMT4" ShapeID="_x0000_i1037" DrawAspect="Content" ObjectID="_1697889457" r:id="rId32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A3678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  <w:p w14:paraId="3AF45FB5" w14:textId="025877C8" w:rsidR="00B80ABA" w:rsidRPr="00546076" w:rsidRDefault="00B80ABA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B80ABA" w:rsidRPr="00C31CA9" w14:paraId="7A62F68F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94E465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0ADBC6" w14:textId="77777777" w:rsidR="00B80ABA" w:rsidRDefault="00B80ABA" w:rsidP="00DA484A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9DEFC1" w14:textId="252CB881" w:rsidR="00B80ABA" w:rsidRPr="00656EE4" w:rsidRDefault="00B80ABA" w:rsidP="008B1598">
            <w:pPr>
              <w:spacing w:line="360" w:lineRule="auto"/>
              <w:rPr>
                <w:rFonts w:eastAsia="Times New Roman"/>
                <w:szCs w:val="24"/>
              </w:rPr>
            </w:pPr>
            <w:r w:rsidRPr="00B80ABA">
              <w:rPr>
                <w:rFonts w:eastAsia="Times New Roman"/>
                <w:position w:val="-68"/>
                <w:szCs w:val="24"/>
              </w:rPr>
              <w:object w:dxaOrig="1300" w:dyaOrig="1480" w14:anchorId="77B20F22">
                <v:shape id="_x0000_i1038" type="#_x0000_t75" style="width:65.45pt;height:73.85pt" o:ole="">
                  <v:imagedata r:id="rId33" o:title=""/>
                </v:shape>
                <o:OLEObject Type="Embed" ProgID="Equation.DSMT4" ShapeID="_x0000_i1038" DrawAspect="Content" ObjectID="_1697889458" r:id="rId3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3E3E5D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</w:p>
          <w:p w14:paraId="338AD3A6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5</w:t>
            </w:r>
          </w:p>
          <w:p w14:paraId="59039B20" w14:textId="36E46C49" w:rsidR="00B80ABA" w:rsidRPr="00475C66" w:rsidRDefault="00B80ABA" w:rsidP="00B80ABA">
            <w:pPr>
              <w:tabs>
                <w:tab w:val="left" w:pos="6270"/>
              </w:tabs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 xml:space="preserve"> 0,25</w:t>
            </w:r>
          </w:p>
        </w:tc>
      </w:tr>
      <w:tr w:rsidR="00B80ABA" w:rsidRPr="00C31CA9" w14:paraId="518C5CDE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8127BC6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23354C" w14:textId="77777777" w:rsidR="00B80ABA" w:rsidRDefault="00B80ABA" w:rsidP="00DA484A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05A55" w14:textId="0BF6B414" w:rsidR="00B80ABA" w:rsidRPr="00027F16" w:rsidRDefault="00B80ABA" w:rsidP="008B1598">
            <w:pPr>
              <w:spacing w:line="360" w:lineRule="auto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 xml:space="preserve">Vậy x </w:t>
            </w:r>
            <w:r>
              <w:rPr>
                <w:rFonts w:eastAsia="Times New Roman"/>
                <w:szCs w:val="24"/>
              </w:rPr>
              <w:sym w:font="Symbol" w:char="F0CE"/>
            </w:r>
            <w:r>
              <w:rPr>
                <w:rFonts w:eastAsia="Times New Roman"/>
                <w:szCs w:val="24"/>
              </w:rPr>
              <w:t xml:space="preserve"> {0; 5}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5651C8" w14:textId="45F1F4FF" w:rsidR="00B80ABA" w:rsidRPr="00546076" w:rsidRDefault="00B80ABA" w:rsidP="00187053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5</w:t>
            </w:r>
          </w:p>
        </w:tc>
      </w:tr>
      <w:tr w:rsidR="00B80ABA" w:rsidRPr="00C31CA9" w14:paraId="5E8760B6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25EFF18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54640AC1" w14:textId="77777777" w:rsidR="00B80ABA" w:rsidRDefault="00B80ABA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1C8DEF5" w14:textId="77777777" w:rsidR="00B80ABA" w:rsidRDefault="00B80ABA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16CF4AB" w14:textId="1A4EB2C9" w:rsidR="00B80ABA" w:rsidRPr="00C31CA9" w:rsidRDefault="00BC375D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68E27" w14:textId="083CDE55" w:rsidR="00B80ABA" w:rsidRPr="008B1598" w:rsidRDefault="00B80ABA" w:rsidP="008B1598">
            <w:pPr>
              <w:spacing w:line="360" w:lineRule="auto"/>
              <w:rPr>
                <w:rFonts w:eastAsia="Times New Roman"/>
                <w:szCs w:val="24"/>
                <w:lang w:val="es-MX"/>
              </w:rPr>
            </w:pPr>
            <w:r w:rsidRPr="00656EE4">
              <w:rPr>
                <w:rFonts w:eastAsia="Times New Roman"/>
                <w:szCs w:val="24"/>
                <w:lang w:val="es-MX"/>
              </w:rPr>
              <w:t xml:space="preserve"> </w:t>
            </w:r>
            <w:r>
              <w:rPr>
                <w:rFonts w:eastAsia="Times New Roman"/>
                <w:szCs w:val="24"/>
              </w:rPr>
              <w:t>x( x - 2) - ( x - 3 )(x + 3) = 0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F1AE5" w14:textId="1B5A51DC" w:rsidR="00B80ABA" w:rsidRPr="006D085D" w:rsidRDefault="00B80ABA" w:rsidP="00187053">
            <w:pPr>
              <w:jc w:val="center"/>
              <w:rPr>
                <w:szCs w:val="28"/>
              </w:rPr>
            </w:pPr>
          </w:p>
        </w:tc>
      </w:tr>
      <w:tr w:rsidR="00B80ABA" w:rsidRPr="00C31CA9" w14:paraId="168DC3C1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3116837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D7CB84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75003" w14:textId="210D6330" w:rsidR="00B80ABA" w:rsidRPr="00261AAF" w:rsidRDefault="00B80ABA" w:rsidP="00187053">
            <w:pPr>
              <w:spacing w:line="360" w:lineRule="auto"/>
              <w:rPr>
                <w:rFonts w:eastAsia="Times New Roman"/>
                <w:szCs w:val="24"/>
                <w:lang w:val="es-MX"/>
              </w:rPr>
            </w:pPr>
            <w:r w:rsidRPr="00261AAF">
              <w:rPr>
                <w:rFonts w:eastAsia="Times New Roman"/>
                <w:szCs w:val="24"/>
                <w:lang w:val="es-MX"/>
              </w:rPr>
              <w:sym w:font="Wingdings" w:char="F0F3"/>
            </w:r>
            <w:r>
              <w:rPr>
                <w:rFonts w:eastAsia="Times New Roman"/>
                <w:szCs w:val="24"/>
                <w:lang w:val="es-MX"/>
              </w:rPr>
              <w:t xml:space="preserve"> x</w:t>
            </w:r>
            <w:r>
              <w:rPr>
                <w:rFonts w:eastAsia="Times New Roman"/>
                <w:szCs w:val="24"/>
                <w:vertAlign w:val="superscript"/>
                <w:lang w:val="es-MX"/>
              </w:rPr>
              <w:t>2</w:t>
            </w:r>
            <w:r>
              <w:rPr>
                <w:rFonts w:eastAsia="Times New Roman"/>
                <w:szCs w:val="24"/>
                <w:lang w:val="es-MX"/>
              </w:rPr>
              <w:t xml:space="preserve"> - 2x - x</w:t>
            </w:r>
            <w:r>
              <w:rPr>
                <w:rFonts w:eastAsia="Times New Roman"/>
                <w:szCs w:val="24"/>
                <w:vertAlign w:val="superscript"/>
                <w:lang w:val="es-MX"/>
              </w:rPr>
              <w:t xml:space="preserve">2 </w:t>
            </w:r>
            <w:r>
              <w:rPr>
                <w:rFonts w:eastAsia="Times New Roman"/>
                <w:szCs w:val="24"/>
                <w:lang w:val="es-MX"/>
              </w:rPr>
              <w:t xml:space="preserve"> + 9 = 0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53A62" w14:textId="19A2FF0F" w:rsidR="00B80ABA" w:rsidRPr="006D085D" w:rsidRDefault="00B80ABA" w:rsidP="00187053">
            <w:pPr>
              <w:jc w:val="center"/>
              <w:rPr>
                <w:szCs w:val="28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B80ABA" w:rsidRPr="00C31CA9" w14:paraId="2571F092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1F34BA7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DAA1C49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BF575" w14:textId="67321725" w:rsidR="00B80ABA" w:rsidRPr="00656EE4" w:rsidRDefault="00B80ABA" w:rsidP="00187053">
            <w:pPr>
              <w:spacing w:line="360" w:lineRule="auto"/>
              <w:rPr>
                <w:rFonts w:eastAsia="Times New Roman"/>
                <w:szCs w:val="24"/>
                <w:lang w:val="es-MX"/>
              </w:rPr>
            </w:pPr>
            <w:r w:rsidRPr="00261AAF">
              <w:rPr>
                <w:rFonts w:eastAsia="Times New Roman"/>
                <w:szCs w:val="24"/>
                <w:lang w:val="es-MX"/>
              </w:rPr>
              <w:sym w:font="Wingdings" w:char="F0F3"/>
            </w:r>
            <w:r>
              <w:rPr>
                <w:rFonts w:eastAsia="Times New Roman"/>
                <w:szCs w:val="24"/>
                <w:lang w:val="es-MX"/>
              </w:rPr>
              <w:t xml:space="preserve"> - 2x + 9 = 0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47AA5" w14:textId="4FE6AD5D" w:rsidR="00B80ABA" w:rsidRPr="006D085D" w:rsidRDefault="00B80ABA" w:rsidP="00187053">
            <w:pPr>
              <w:jc w:val="center"/>
              <w:rPr>
                <w:szCs w:val="28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B80ABA" w:rsidRPr="00C31CA9" w14:paraId="104747F1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A91961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3F56BD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F4DFD" w14:textId="16EAD04D" w:rsidR="00B80ABA" w:rsidRPr="00027F16" w:rsidRDefault="00B80ABA" w:rsidP="00187053">
            <w:pPr>
              <w:spacing w:line="360" w:lineRule="auto"/>
              <w:rPr>
                <w:rFonts w:eastAsia="Times New Roman"/>
                <w:szCs w:val="24"/>
                <w:lang w:val="es-MX"/>
              </w:rPr>
            </w:pPr>
            <w:r w:rsidRPr="00261AAF">
              <w:rPr>
                <w:rFonts w:eastAsia="Times New Roman"/>
                <w:szCs w:val="24"/>
                <w:lang w:val="es-MX"/>
              </w:rPr>
              <w:sym w:font="Wingdings" w:char="F0F3"/>
            </w:r>
            <w:r>
              <w:rPr>
                <w:rFonts w:eastAsia="Times New Roman"/>
                <w:szCs w:val="24"/>
                <w:lang w:val="es-MX"/>
              </w:rPr>
              <w:t xml:space="preserve"> x = 4,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8FC361" w14:textId="5F95A03A" w:rsidR="00B80ABA" w:rsidRPr="006D085D" w:rsidRDefault="00B80ABA" w:rsidP="00187053">
            <w:pPr>
              <w:jc w:val="center"/>
              <w:rPr>
                <w:szCs w:val="28"/>
              </w:rPr>
            </w:pPr>
            <w:r w:rsidRPr="00546076"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 w:rsidRPr="00546076">
              <w:rPr>
                <w:szCs w:val="28"/>
                <w:lang w:val="vi-VN"/>
              </w:rPr>
              <w:t>5</w:t>
            </w:r>
          </w:p>
        </w:tc>
      </w:tr>
      <w:tr w:rsidR="00B80ABA" w:rsidRPr="00C31CA9" w14:paraId="2AAA6872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AD621B8" w14:textId="77777777" w:rsidR="00B80ABA" w:rsidRPr="00C31CA9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3D85F7F" w14:textId="77777777" w:rsidR="00B80ABA" w:rsidRDefault="00B80ABA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441D6" w14:textId="6D894D3C" w:rsidR="00B80ABA" w:rsidRPr="00261AAF" w:rsidRDefault="00B80ABA" w:rsidP="00187053">
            <w:pPr>
              <w:spacing w:line="360" w:lineRule="auto"/>
              <w:rPr>
                <w:rFonts w:eastAsia="Times New Roman"/>
                <w:szCs w:val="24"/>
                <w:lang w:val="es-MX"/>
              </w:rPr>
            </w:pPr>
            <w:r>
              <w:rPr>
                <w:rFonts w:eastAsia="Times New Roman"/>
                <w:szCs w:val="24"/>
                <w:lang w:val="es-MX"/>
              </w:rPr>
              <w:t>Vậy x = 4,5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E7925" w14:textId="7D83C2B1" w:rsidR="00B80ABA" w:rsidRPr="00B80ABA" w:rsidRDefault="00B80ABA" w:rsidP="00187053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C97C1B" w:rsidRPr="00C31CA9" w14:paraId="4ABC1920" w14:textId="77777777" w:rsidTr="00A357A2">
        <w:tc>
          <w:tcPr>
            <w:tcW w:w="895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99A3988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C9DE036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5FAF4E3C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63592CBC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6F161970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3DDAC22B" w14:textId="77777777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0C57B56E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BD7ED38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5B42FEC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2C9F3B84" w14:textId="77777777" w:rsidR="00C97C1B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1E23310B" w14:textId="73BAF511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IV</w:t>
            </w:r>
          </w:p>
        </w:tc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3860DB6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58E32FAF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5B3076CC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59175D83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8C8BB22" w14:textId="6D4A5E7A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  <w:p w14:paraId="57BFF425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  <w:p w14:paraId="471D45F1" w14:textId="77777777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D0EDC" w14:textId="1FAE41B3" w:rsidR="00C97C1B" w:rsidRPr="006D085D" w:rsidRDefault="00C97C1B" w:rsidP="00C769EA">
            <w:pPr>
              <w:rPr>
                <w:bCs/>
                <w:szCs w:val="28"/>
              </w:rPr>
            </w:pPr>
            <w:r w:rsidRPr="006D085D">
              <w:rPr>
                <w:bCs/>
                <w:szCs w:val="28"/>
              </w:rPr>
              <w:t xml:space="preserve"> Vẽ</w:t>
            </w:r>
            <w:r>
              <w:rPr>
                <w:bCs/>
                <w:szCs w:val="28"/>
              </w:rPr>
              <w:t xml:space="preserve"> </w:t>
            </w:r>
            <w:r w:rsidRPr="006D085D">
              <w:rPr>
                <w:bCs/>
                <w:szCs w:val="28"/>
              </w:rPr>
              <w:t xml:space="preserve">hình </w:t>
            </w:r>
          </w:p>
          <w:p w14:paraId="49110B50" w14:textId="2A287794" w:rsidR="00C97C1B" w:rsidRPr="00027F16" w:rsidRDefault="00C97C1B" w:rsidP="008B1598">
            <w:pPr>
              <w:spacing w:line="360" w:lineRule="auto"/>
              <w:rPr>
                <w:szCs w:val="24"/>
              </w:rPr>
            </w:pPr>
            <w:r w:rsidRPr="00C769EA">
              <w:rPr>
                <w:noProof/>
                <w:szCs w:val="24"/>
              </w:rPr>
              <w:drawing>
                <wp:inline distT="0" distB="0" distL="0" distR="0" wp14:anchorId="6D802E5F" wp14:editId="3138C785">
                  <wp:extent cx="2693954" cy="1352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037" cy="1359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86883" w14:textId="77777777" w:rsidR="00C97C1B" w:rsidRDefault="00C97C1B" w:rsidP="00A357A2">
            <w:pPr>
              <w:jc w:val="center"/>
              <w:rPr>
                <w:szCs w:val="28"/>
              </w:rPr>
            </w:pPr>
          </w:p>
          <w:p w14:paraId="08FD2842" w14:textId="77777777" w:rsidR="00A357A2" w:rsidRDefault="00A357A2" w:rsidP="00A357A2">
            <w:pPr>
              <w:jc w:val="center"/>
              <w:rPr>
                <w:szCs w:val="28"/>
              </w:rPr>
            </w:pPr>
          </w:p>
          <w:p w14:paraId="1A03B713" w14:textId="77777777" w:rsidR="00A357A2" w:rsidRDefault="00A357A2" w:rsidP="00A357A2">
            <w:pPr>
              <w:jc w:val="center"/>
              <w:rPr>
                <w:szCs w:val="28"/>
              </w:rPr>
            </w:pPr>
          </w:p>
          <w:p w14:paraId="73B9D875" w14:textId="77777777" w:rsidR="00A357A2" w:rsidRDefault="00A357A2" w:rsidP="00A357A2">
            <w:pPr>
              <w:jc w:val="center"/>
              <w:rPr>
                <w:szCs w:val="28"/>
              </w:rPr>
            </w:pPr>
          </w:p>
          <w:p w14:paraId="2DEBD0F5" w14:textId="5AA49DF7" w:rsidR="00A357A2" w:rsidRPr="006D085D" w:rsidRDefault="00A357A2" w:rsidP="00A357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C97C1B" w:rsidRPr="00C31CA9" w14:paraId="4E52C39A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A679E27" w14:textId="3A458F60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2B0C2B" w14:textId="540ECF8D" w:rsidR="00C97C1B" w:rsidRDefault="00C97C1B" w:rsidP="00B86EC7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0AC19" w14:textId="77777777" w:rsidR="00C97C1B" w:rsidRDefault="00C97C1B" w:rsidP="00E06DAA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Ta có: DG = CH – 10cm = 30 – 10 = 20 (cm)</w:t>
            </w:r>
          </w:p>
          <w:p w14:paraId="0FB722B6" w14:textId="77777777" w:rsidR="00C97C1B" w:rsidRPr="00877771" w:rsidRDefault="00C97C1B" w:rsidP="00E06DAA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 xml:space="preserve">Xét </w:t>
            </w:r>
            <w:r w:rsidRPr="00877771">
              <w:rPr>
                <w:iCs/>
                <w:sz w:val="26"/>
                <w:szCs w:val="26"/>
              </w:rPr>
              <w:t xml:space="preserve">tứ giác CEFH </w:t>
            </w:r>
            <w:r>
              <w:rPr>
                <w:iCs/>
                <w:sz w:val="26"/>
                <w:szCs w:val="26"/>
              </w:rPr>
              <w:t xml:space="preserve">có: </w:t>
            </w:r>
            <w:r w:rsidRPr="00877771">
              <w:rPr>
                <w:iCs/>
                <w:sz w:val="26"/>
                <w:szCs w:val="26"/>
              </w:rPr>
              <w:t xml:space="preserve">EF // CH </w:t>
            </w:r>
            <w:r>
              <w:rPr>
                <w:iCs/>
                <w:sz w:val="26"/>
                <w:szCs w:val="26"/>
              </w:rPr>
              <w:t xml:space="preserve">=&gt; </w:t>
            </w:r>
            <w:r w:rsidRPr="00877771">
              <w:rPr>
                <w:iCs/>
                <w:sz w:val="26"/>
                <w:szCs w:val="26"/>
              </w:rPr>
              <w:t xml:space="preserve"> tứ giác CEFH là hình thang.</w:t>
            </w:r>
          </w:p>
          <w:p w14:paraId="7FBB5B9B" w14:textId="77777777" w:rsidR="00C97C1B" w:rsidRPr="00877771" w:rsidRDefault="00C97C1B" w:rsidP="00E06DAA">
            <w:pPr>
              <w:rPr>
                <w:iCs/>
                <w:sz w:val="26"/>
                <w:szCs w:val="26"/>
              </w:rPr>
            </w:pPr>
            <w:r w:rsidRPr="00877771">
              <w:rPr>
                <w:iCs/>
                <w:sz w:val="26"/>
                <w:szCs w:val="26"/>
              </w:rPr>
              <w:t>Hình thang CEFH có: D là trung điểm CE; G là trung điểm FH</w:t>
            </w:r>
          </w:p>
          <w:p w14:paraId="51B6520D" w14:textId="7D0132C8" w:rsidR="00C97C1B" w:rsidRPr="00877771" w:rsidRDefault="00C97C1B" w:rsidP="00E06DAA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Suy ra</w:t>
            </w:r>
            <w:r w:rsidRPr="00877771">
              <w:rPr>
                <w:iCs/>
                <w:sz w:val="26"/>
                <w:szCs w:val="26"/>
              </w:rPr>
              <w:t xml:space="preserve"> DG là đường trung bình </w:t>
            </w:r>
            <w:r w:rsidR="00AB4940">
              <w:rPr>
                <w:iCs/>
                <w:sz w:val="26"/>
                <w:szCs w:val="26"/>
              </w:rPr>
              <w:t xml:space="preserve">của </w:t>
            </w:r>
            <w:r w:rsidRPr="00877771">
              <w:rPr>
                <w:iCs/>
                <w:sz w:val="26"/>
                <w:szCs w:val="26"/>
              </w:rPr>
              <w:t>hình thang CEFH</w:t>
            </w:r>
          </w:p>
          <w:p w14:paraId="627EAAD5" w14:textId="4B9093F5" w:rsidR="00C97C1B" w:rsidRPr="00656EE4" w:rsidRDefault="00C97C1B" w:rsidP="00E06DAA">
            <w:pPr>
              <w:spacing w:line="360" w:lineRule="auto"/>
              <w:rPr>
                <w:szCs w:val="24"/>
              </w:rPr>
            </w:pPr>
            <w:r w:rsidRPr="00877771">
              <w:rPr>
                <w:iCs/>
                <w:sz w:val="26"/>
                <w:szCs w:val="26"/>
              </w:rPr>
              <w:t xml:space="preserve"> </w:t>
            </w:r>
            <w:r w:rsidRPr="00877771">
              <w:rPr>
                <w:iCs/>
                <w:position w:val="-24"/>
                <w:sz w:val="26"/>
                <w:szCs w:val="26"/>
              </w:rPr>
              <w:object w:dxaOrig="4959" w:dyaOrig="620" w14:anchorId="53785CE5">
                <v:shape id="_x0000_i1039" type="#_x0000_t75" style="width:247.8pt;height:30.85pt" o:ole="">
                  <v:imagedata r:id="rId36" o:title=""/>
                </v:shape>
                <o:OLEObject Type="Embed" ProgID="Equation.DSMT4" ShapeID="_x0000_i1039" DrawAspect="Content" ObjectID="_1697889459" r:id="rId37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6EC5E" w14:textId="77777777" w:rsidR="00C97C1B" w:rsidRDefault="00C97C1B" w:rsidP="00A357A2">
            <w:pPr>
              <w:jc w:val="center"/>
              <w:rPr>
                <w:szCs w:val="28"/>
              </w:rPr>
            </w:pPr>
          </w:p>
          <w:p w14:paraId="5096A924" w14:textId="77777777" w:rsidR="00C97C1B" w:rsidRDefault="00C97C1B" w:rsidP="00A357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3EE39F7F" w14:textId="77777777" w:rsidR="00C97C1B" w:rsidRDefault="00C97C1B" w:rsidP="00A357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44C98B3A" w14:textId="77777777" w:rsidR="00C97C1B" w:rsidRDefault="00C97C1B" w:rsidP="00A357A2">
            <w:pPr>
              <w:jc w:val="center"/>
              <w:rPr>
                <w:szCs w:val="28"/>
              </w:rPr>
            </w:pPr>
          </w:p>
          <w:p w14:paraId="3D6AA7AC" w14:textId="3FAF57D6" w:rsidR="00C97C1B" w:rsidRDefault="00C97C1B" w:rsidP="00A357A2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306C85B8" w14:textId="580B187A" w:rsidR="00C97C1B" w:rsidRPr="006D085D" w:rsidRDefault="00C97C1B" w:rsidP="00A357A2">
            <w:pPr>
              <w:jc w:val="center"/>
              <w:rPr>
                <w:szCs w:val="28"/>
              </w:rPr>
            </w:pPr>
          </w:p>
        </w:tc>
      </w:tr>
      <w:tr w:rsidR="00C97C1B" w:rsidRPr="00C31CA9" w14:paraId="2703F7AB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516FEC7" w14:textId="5DE725BB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14:paraId="1E38ECBD" w14:textId="582D7A3F" w:rsidR="00C97C1B" w:rsidRPr="00C31CA9" w:rsidRDefault="00BC375D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1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EDD57" w14:textId="77777777" w:rsidR="00C97C1B" w:rsidRPr="006D085D" w:rsidRDefault="00C97C1B" w:rsidP="00E307EE">
            <w:pPr>
              <w:rPr>
                <w:bCs/>
                <w:szCs w:val="28"/>
              </w:rPr>
            </w:pPr>
            <w:r w:rsidRPr="006D085D">
              <w:rPr>
                <w:bCs/>
                <w:szCs w:val="28"/>
              </w:rPr>
              <w:t>Vẽ</w:t>
            </w:r>
            <w:r>
              <w:rPr>
                <w:bCs/>
                <w:szCs w:val="28"/>
              </w:rPr>
              <w:t xml:space="preserve"> </w:t>
            </w:r>
            <w:r w:rsidRPr="006D085D">
              <w:rPr>
                <w:bCs/>
                <w:szCs w:val="28"/>
              </w:rPr>
              <w:t>hình, ghi</w:t>
            </w:r>
            <w:r>
              <w:rPr>
                <w:bCs/>
                <w:szCs w:val="28"/>
              </w:rPr>
              <w:t xml:space="preserve"> </w:t>
            </w:r>
            <w:r w:rsidRPr="006D085D">
              <w:rPr>
                <w:bCs/>
                <w:szCs w:val="28"/>
              </w:rPr>
              <w:t>gt – kl (</w:t>
            </w:r>
            <w:r w:rsidRPr="006D085D">
              <w:rPr>
                <w:bCs/>
                <w:i/>
                <w:szCs w:val="28"/>
              </w:rPr>
              <w:t>0,5 điểm</w:t>
            </w:r>
            <w:r w:rsidRPr="006D085D">
              <w:rPr>
                <w:bCs/>
                <w:szCs w:val="28"/>
              </w:rPr>
              <w:t>)</w:t>
            </w:r>
          </w:p>
          <w:p w14:paraId="68DDFB70" w14:textId="477DCD61" w:rsidR="00C97C1B" w:rsidRPr="006D085D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 xml:space="preserve"> </w:t>
            </w:r>
            <w:r w:rsidRPr="00B644CF">
              <w:rPr>
                <w:noProof/>
                <w:szCs w:val="28"/>
              </w:rPr>
              <w:drawing>
                <wp:inline distT="0" distB="0" distL="0" distR="0" wp14:anchorId="747062FD" wp14:editId="2A0CC5EF">
                  <wp:extent cx="2787650" cy="170664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218" cy="1711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7C1B" w:rsidRPr="00C31CA9" w14:paraId="29C44185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D9315D" w14:textId="52FC7788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14:paraId="4047B558" w14:textId="77777777" w:rsidR="00C97C1B" w:rsidRPr="00C31CA9" w:rsidRDefault="00C97C1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83C1B" w14:textId="2B2FE0E2" w:rsidR="00C97C1B" w:rsidRDefault="00C97C1B" w:rsidP="00576B1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Xét tam giác </w:t>
            </w:r>
            <w:r w:rsidRPr="00665EA8">
              <w:rPr>
                <w:position w:val="-4"/>
                <w:sz w:val="24"/>
                <w:szCs w:val="24"/>
              </w:rPr>
              <w:object w:dxaOrig="660" w:dyaOrig="260" w14:anchorId="7D659EC8">
                <v:shape id="_x0000_i1040" type="#_x0000_t75" style="width:32.75pt;height:13.1pt" o:ole="">
                  <v:imagedata r:id="rId39" o:title=""/>
                </v:shape>
                <o:OLEObject Type="Embed" ProgID="Equation.DSMT4" ShapeID="_x0000_i1040" DrawAspect="Content" ObjectID="_1697889460" r:id="rId40"/>
              </w:object>
            </w:r>
            <w:r>
              <w:rPr>
                <w:sz w:val="24"/>
                <w:szCs w:val="24"/>
              </w:rPr>
              <w:t xml:space="preserve"> và tam giác </w:t>
            </w:r>
            <w:r w:rsidRPr="00665EA8">
              <w:rPr>
                <w:position w:val="-6"/>
                <w:sz w:val="24"/>
                <w:szCs w:val="24"/>
              </w:rPr>
              <w:object w:dxaOrig="600" w:dyaOrig="279" w14:anchorId="3E8955DE">
                <v:shape id="_x0000_i1041" type="#_x0000_t75" style="width:30.85pt;height:14.05pt" o:ole="">
                  <v:imagedata r:id="rId41" o:title=""/>
                </v:shape>
                <o:OLEObject Type="Embed" ProgID="Equation.DSMT4" ShapeID="_x0000_i1041" DrawAspect="Content" ObjectID="_1697889461" r:id="rId42"/>
              </w:object>
            </w:r>
            <w:r>
              <w:rPr>
                <w:sz w:val="24"/>
                <w:szCs w:val="24"/>
              </w:rPr>
              <w:t xml:space="preserve"> có:</w:t>
            </w:r>
          </w:p>
          <w:p w14:paraId="55368AD5" w14:textId="77777777" w:rsidR="00C97C1B" w:rsidRPr="00EC5E9C" w:rsidRDefault="00C97C1B" w:rsidP="00576B1F">
            <w:pPr>
              <w:rPr>
                <w:sz w:val="24"/>
                <w:szCs w:val="24"/>
              </w:rPr>
            </w:pPr>
            <w:r>
              <w:rPr>
                <w:position w:val="-6"/>
              </w:rPr>
              <w:object w:dxaOrig="1060" w:dyaOrig="279" w14:anchorId="35AFFF30">
                <v:shape id="_x0000_i1042" type="#_x0000_t75" style="width:53.3pt;height:14.05pt" o:ole="">
                  <v:imagedata r:id="rId43" o:title=""/>
                </v:shape>
                <o:OLEObject Type="Embed" ProgID="Equation.DSMT4" ShapeID="_x0000_i1042" DrawAspect="Content" ObjectID="_1697889462" r:id="rId4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287901F8" w14:textId="63564820" w:rsidR="00C97C1B" w:rsidRDefault="00C97C1B" w:rsidP="00576B1F">
            <w:pPr>
              <w:rPr>
                <w:sz w:val="24"/>
                <w:szCs w:val="24"/>
              </w:rPr>
            </w:pPr>
            <w:r>
              <w:rPr>
                <w:position w:val="-6"/>
              </w:rPr>
              <w:object w:dxaOrig="2000" w:dyaOrig="380" w14:anchorId="3BDDB09A">
                <v:shape id="_x0000_i1043" type="#_x0000_t75" style="width:100.05pt;height:18.7pt" o:ole="">
                  <v:imagedata r:id="rId45" o:title=""/>
                </v:shape>
                <o:OLEObject Type="Embed" ProgID="Equation.DSMT4" ShapeID="_x0000_i1043" DrawAspect="Content" ObjectID="_1697889463" r:id="rId46"/>
              </w:object>
            </w:r>
            <w:r w:rsidR="007A1770">
              <w:rPr>
                <w:sz w:val="24"/>
                <w:szCs w:val="24"/>
              </w:rPr>
              <w:t>. Tứ giác ABCD là hình bình hành =&gt; AD//BC</w:t>
            </w:r>
          </w:p>
          <w:p w14:paraId="454D52D9" w14:textId="77777777" w:rsidR="00C97C1B" w:rsidRDefault="007A1770" w:rsidP="00576B1F">
            <w:pPr>
              <w:rPr>
                <w:sz w:val="24"/>
                <w:szCs w:val="24"/>
              </w:rPr>
            </w:pPr>
            <w:r>
              <w:rPr>
                <w:position w:val="-6"/>
              </w:rPr>
              <w:object w:dxaOrig="1460" w:dyaOrig="380" w14:anchorId="42CCC775">
                <v:shape id="_x0000_i1044" type="#_x0000_t75" style="width:72.95pt;height:18.7pt" o:ole="">
                  <v:imagedata r:id="rId47" o:title=""/>
                </v:shape>
                <o:OLEObject Type="Embed" ProgID="Equation.DSMT4" ShapeID="_x0000_i1044" DrawAspect="Content" ObjectID="_1697889464" r:id="rId48"/>
              </w:object>
            </w:r>
            <w:r w:rsidR="00C97C1B">
              <w:rPr>
                <w:sz w:val="24"/>
                <w:szCs w:val="24"/>
              </w:rPr>
              <w:t xml:space="preserve"> (so le trong)</w:t>
            </w:r>
          </w:p>
          <w:p w14:paraId="42701ACF" w14:textId="77777777" w:rsidR="00C97C1B" w:rsidRDefault="00C97C1B" w:rsidP="00576B1F">
            <w:pPr>
              <w:rPr>
                <w:sz w:val="24"/>
                <w:szCs w:val="24"/>
              </w:rPr>
            </w:pPr>
            <w:r>
              <w:rPr>
                <w:position w:val="-6"/>
              </w:rPr>
              <w:object w:dxaOrig="2020" w:dyaOrig="279" w14:anchorId="450CA03B">
                <v:shape id="_x0000_i1045" type="#_x0000_t75" style="width:101pt;height:14.05pt" o:ole="">
                  <v:imagedata r:id="rId49" o:title=""/>
                </v:shape>
                <o:OLEObject Type="Embed" ProgID="Equation.DSMT4" ShapeID="_x0000_i1045" DrawAspect="Content" ObjectID="_1697889465" r:id="rId50"/>
              </w:object>
            </w:r>
            <w:r>
              <w:rPr>
                <w:sz w:val="24"/>
                <w:szCs w:val="24"/>
              </w:rPr>
              <w:t xml:space="preserve"> (cạnh huyền – góc nhọn) </w:t>
            </w:r>
          </w:p>
          <w:p w14:paraId="2D45E4D1" w14:textId="515CF226" w:rsidR="00C97C1B" w:rsidRPr="00576B1F" w:rsidRDefault="00C97C1B" w:rsidP="00576B1F">
            <w:pPr>
              <w:rPr>
                <w:sz w:val="24"/>
                <w:szCs w:val="24"/>
              </w:rPr>
            </w:pPr>
            <w:r>
              <w:rPr>
                <w:position w:val="-6"/>
              </w:rPr>
              <w:object w:dxaOrig="1420" w:dyaOrig="279" w14:anchorId="106BD147">
                <v:shape id="_x0000_i1046" type="#_x0000_t75" style="width:71.05pt;height:14.05pt" o:ole="">
                  <v:imagedata r:id="rId51" o:title=""/>
                </v:shape>
                <o:OLEObject Type="Embed" ProgID="Equation.DSMT4" ShapeID="_x0000_i1046" DrawAspect="Content" ObjectID="_1697889466" r:id="rId52"/>
              </w:objec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3DB8E6" w14:textId="77777777" w:rsidR="00C97C1B" w:rsidRDefault="00C97C1B" w:rsidP="00E307EE">
            <w:pPr>
              <w:rPr>
                <w:szCs w:val="28"/>
              </w:rPr>
            </w:pPr>
          </w:p>
          <w:p w14:paraId="47208581" w14:textId="77777777" w:rsidR="00C97C1B" w:rsidRDefault="00C97C1B" w:rsidP="00E307EE">
            <w:pPr>
              <w:rPr>
                <w:szCs w:val="28"/>
              </w:rPr>
            </w:pPr>
          </w:p>
          <w:p w14:paraId="6D67E623" w14:textId="72EB4770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45F4C01B" w14:textId="77777777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597A9B28" w14:textId="77777777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4F9F3515" w14:textId="77777777" w:rsidR="00C97C1B" w:rsidRPr="006D085D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C97C1B" w:rsidRPr="00C31CA9" w14:paraId="26CDA211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35111EC" w14:textId="77777777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14:paraId="08297549" w14:textId="207725C9" w:rsidR="00C97C1B" w:rsidRPr="00C31CA9" w:rsidRDefault="00C97C1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10354" w14:textId="77777777" w:rsidR="00C97C1B" w:rsidRDefault="00C97C1B" w:rsidP="00E307EE">
            <w:pPr>
              <w:jc w:val="both"/>
            </w:pPr>
            <w:r>
              <w:t xml:space="preserve">Do: </w:t>
            </w:r>
            <w:r>
              <w:rPr>
                <w:position w:val="-10"/>
              </w:rPr>
              <w:object w:dxaOrig="2240" w:dyaOrig="320" w14:anchorId="2ABD8982">
                <v:shape id="_x0000_i1047" type="#_x0000_t75" style="width:112.2pt;height:15.9pt" o:ole="">
                  <v:imagedata r:id="rId53" o:title=""/>
                </v:shape>
                <o:OLEObject Type="Embed" ProgID="Equation.DSMT4" ShapeID="_x0000_i1047" DrawAspect="Content" ObjectID="_1697889467" r:id="rId54"/>
              </w:object>
            </w:r>
            <w:r>
              <w:t>=&gt; AH // CK</w:t>
            </w:r>
          </w:p>
          <w:p w14:paraId="7A859A41" w14:textId="77777777" w:rsidR="00C97C1B" w:rsidRDefault="00C97C1B" w:rsidP="00E307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Xét tứ giác </w:t>
            </w:r>
            <w:r w:rsidRPr="00665EA8">
              <w:rPr>
                <w:position w:val="-6"/>
                <w:sz w:val="24"/>
                <w:szCs w:val="24"/>
              </w:rPr>
              <w:object w:dxaOrig="820" w:dyaOrig="279" w14:anchorId="3EBEAAC5">
                <v:shape id="_x0000_i1048" type="#_x0000_t75" style="width:41.15pt;height:14.05pt" o:ole="">
                  <v:imagedata r:id="rId55" o:title=""/>
                </v:shape>
                <o:OLEObject Type="Embed" ProgID="Equation.DSMT4" ShapeID="_x0000_i1048" DrawAspect="Content" ObjectID="_1697889468" r:id="rId56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CD69F8">
              <w:rPr>
                <w:sz w:val="24"/>
                <w:szCs w:val="24"/>
              </w:rPr>
              <w:t>có</w:t>
            </w:r>
            <w:r>
              <w:rPr>
                <w:sz w:val="24"/>
                <w:szCs w:val="24"/>
              </w:rPr>
              <w:t xml:space="preserve">: </w:t>
            </w:r>
            <w:r w:rsidRPr="00665EA8">
              <w:rPr>
                <w:position w:val="-4"/>
                <w:sz w:val="24"/>
                <w:szCs w:val="24"/>
              </w:rPr>
              <w:object w:dxaOrig="480" w:dyaOrig="260" w14:anchorId="33AA2A9F">
                <v:shape id="_x0000_i1049" type="#_x0000_t75" style="width:24.3pt;height:13.1pt" o:ole="">
                  <v:imagedata r:id="rId57" o:title=""/>
                </v:shape>
                <o:OLEObject Type="Embed" ProgID="Equation.DSMT4" ShapeID="_x0000_i1049" DrawAspect="Content" ObjectID="_1697889469" r:id="rId58"/>
              </w:object>
            </w:r>
            <w:r>
              <w:rPr>
                <w:sz w:val="24"/>
                <w:szCs w:val="24"/>
              </w:rPr>
              <w:t xml:space="preserve"> // </w:t>
            </w:r>
            <w:r w:rsidRPr="00665EA8">
              <w:rPr>
                <w:position w:val="-6"/>
                <w:sz w:val="24"/>
                <w:szCs w:val="24"/>
              </w:rPr>
              <w:object w:dxaOrig="440" w:dyaOrig="279" w14:anchorId="2231F48C">
                <v:shape id="_x0000_i1050" type="#_x0000_t75" style="width:21.5pt;height:14.05pt" o:ole="">
                  <v:imagedata r:id="rId59" o:title=""/>
                </v:shape>
                <o:OLEObject Type="Embed" ProgID="Equation.DSMT4" ShapeID="_x0000_i1050" DrawAspect="Content" ObjectID="_1697889470" r:id="rId60"/>
              </w:object>
            </w:r>
            <w:r w:rsidRPr="00CD69F8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</w:p>
          <w:p w14:paraId="7816C056" w14:textId="77777777" w:rsidR="00C97C1B" w:rsidRDefault="00C97C1B" w:rsidP="00E307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               </w:t>
            </w:r>
            <w:r w:rsidRPr="00665EA8">
              <w:rPr>
                <w:position w:val="-6"/>
                <w:sz w:val="24"/>
                <w:szCs w:val="24"/>
              </w:rPr>
              <w:object w:dxaOrig="1100" w:dyaOrig="279" w14:anchorId="717F7014">
                <v:shape id="_x0000_i1051" type="#_x0000_t75" style="width:55.15pt;height:14.05pt" o:ole="">
                  <v:imagedata r:id="rId61" o:title=""/>
                </v:shape>
                <o:OLEObject Type="Embed" ProgID="Equation.DSMT4" ShapeID="_x0000_i1051" DrawAspect="Content" ObjectID="_1697889471" r:id="rId62"/>
              </w:object>
            </w:r>
            <w:r w:rsidRPr="00E06DAA">
              <w:rPr>
                <w:position w:val="-14"/>
              </w:rPr>
              <w:object w:dxaOrig="3000" w:dyaOrig="460" w14:anchorId="0C590C2C">
                <v:shape id="_x0000_i1052" type="#_x0000_t75" style="width:150.55pt;height:24.3pt" o:ole="">
                  <v:imagedata r:id="rId63" o:title=""/>
                </v:shape>
                <o:OLEObject Type="Embed" ProgID="Equation.DSMT4" ShapeID="_x0000_i1052" DrawAspect="Content" ObjectID="_1697889472" r:id="rId64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622ACB66" w14:textId="0D8A00BF" w:rsidR="00C97C1B" w:rsidRPr="006D085D" w:rsidRDefault="00C97C1B" w:rsidP="00E307EE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>
              <w:rPr>
                <w:sz w:val="24"/>
                <w:szCs w:val="24"/>
              </w:rPr>
              <w:t xml:space="preserve">  nên tứ giác </w:t>
            </w:r>
            <w:r w:rsidRPr="00665EA8">
              <w:rPr>
                <w:position w:val="-6"/>
                <w:sz w:val="24"/>
                <w:szCs w:val="24"/>
              </w:rPr>
              <w:object w:dxaOrig="820" w:dyaOrig="279" w14:anchorId="40FBAB92">
                <v:shape id="_x0000_i1053" type="#_x0000_t75" style="width:41.15pt;height:14.05pt" o:ole="">
                  <v:imagedata r:id="rId65" o:title=""/>
                </v:shape>
                <o:OLEObject Type="Embed" ProgID="Equation.DSMT4" ShapeID="_x0000_i1053" DrawAspect="Content" ObjectID="_1697889473" r:id="rId66"/>
              </w:object>
            </w:r>
            <w:r>
              <w:rPr>
                <w:sz w:val="24"/>
                <w:szCs w:val="24"/>
              </w:rPr>
              <w:t xml:space="preserve"> là hình bình hành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9FBF9" w14:textId="7E0942AF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45D432DC" w14:textId="77777777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5D87F131" w14:textId="77777777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101593A4" w14:textId="531E93A1" w:rsidR="00C97C1B" w:rsidRPr="006D085D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C97C1B" w:rsidRPr="00C31CA9" w14:paraId="60BBA7CC" w14:textId="77777777" w:rsidTr="00A357A2"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9CF3573" w14:textId="77777777" w:rsidR="00C97C1B" w:rsidRPr="00C31CA9" w:rsidRDefault="00C97C1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14:paraId="5D425D5C" w14:textId="650A788D" w:rsidR="00C97C1B" w:rsidRPr="00C31CA9" w:rsidRDefault="00C97C1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7721B1" w14:textId="77777777" w:rsidR="0089581A" w:rsidRPr="00AB4940" w:rsidRDefault="0089581A" w:rsidP="009C4BCF">
            <w:pPr>
              <w:tabs>
                <w:tab w:val="left" w:pos="720"/>
                <w:tab w:val="left" w:pos="5040"/>
              </w:tabs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t>Do: AN // CM (AB // CD)</w:t>
            </w:r>
          </w:p>
          <w:p w14:paraId="6E98DD6D" w14:textId="77777777" w:rsidR="0089581A" w:rsidRPr="00AB4940" w:rsidRDefault="0089581A" w:rsidP="009C4BCF">
            <w:pPr>
              <w:tabs>
                <w:tab w:val="left" w:pos="720"/>
                <w:tab w:val="left" w:pos="5040"/>
              </w:tabs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t xml:space="preserve">       AM // CN ( AH // CK)</w:t>
            </w:r>
          </w:p>
          <w:p w14:paraId="5604716E" w14:textId="57A8E76C" w:rsidR="00C97C1B" w:rsidRPr="00AB4940" w:rsidRDefault="0089581A" w:rsidP="009C4BCF">
            <w:pPr>
              <w:tabs>
                <w:tab w:val="left" w:pos="720"/>
                <w:tab w:val="left" w:pos="5040"/>
              </w:tabs>
              <w:spacing w:line="360" w:lineRule="auto"/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t>Suy ra</w:t>
            </w:r>
            <w:r w:rsidR="00C97C1B" w:rsidRPr="00AB4940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C97C1B" w:rsidRPr="00AB4940">
              <w:rPr>
                <w:rFonts w:cs="Times New Roman"/>
                <w:sz w:val="26"/>
                <w:szCs w:val="26"/>
              </w:rPr>
              <w:t>tứ giác AMCN  là hình bình hành</w:t>
            </w:r>
          </w:p>
          <w:p w14:paraId="05E2F7F3" w14:textId="77777777" w:rsidR="00544F17" w:rsidRPr="00AB4940" w:rsidRDefault="0089581A" w:rsidP="00E307EE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t>Lại c</w:t>
            </w:r>
            <w:r w:rsidR="00C97C1B" w:rsidRPr="00AB4940">
              <w:rPr>
                <w:rFonts w:cs="Times New Roman"/>
                <w:sz w:val="26"/>
                <w:szCs w:val="26"/>
                <w:lang w:val="pt-BR"/>
              </w:rPr>
              <w:t>ó</w:t>
            </w:r>
            <w:r w:rsidRPr="00AB4940">
              <w:rPr>
                <w:rFonts w:cs="Times New Roman"/>
                <w:sz w:val="26"/>
                <w:szCs w:val="26"/>
                <w:lang w:val="pt-BR"/>
              </w:rPr>
              <w:t>:</w:t>
            </w:r>
            <w:r w:rsidR="00C97C1B" w:rsidRPr="00AB4940">
              <w:rPr>
                <w:rFonts w:cs="Times New Roman"/>
                <w:sz w:val="26"/>
                <w:szCs w:val="26"/>
                <w:lang w:val="pt-BR"/>
              </w:rPr>
              <w:t xml:space="preserve"> O là </w:t>
            </w:r>
            <w:r w:rsidRPr="00AB4940">
              <w:rPr>
                <w:rFonts w:cs="Times New Roman"/>
                <w:sz w:val="26"/>
                <w:szCs w:val="26"/>
                <w:lang w:val="pt-BR"/>
              </w:rPr>
              <w:t>trung điểm</w:t>
            </w:r>
            <w:r w:rsidR="00C97C1B" w:rsidRPr="00AB4940">
              <w:rPr>
                <w:rFonts w:cs="Times New Roman"/>
                <w:sz w:val="26"/>
                <w:szCs w:val="26"/>
                <w:lang w:val="pt-BR"/>
              </w:rPr>
              <w:t xml:space="preserve"> của AC </w:t>
            </w:r>
            <w:r w:rsidRPr="00AB4940">
              <w:rPr>
                <w:rFonts w:cs="Times New Roman"/>
                <w:sz w:val="26"/>
                <w:szCs w:val="26"/>
                <w:lang w:val="pt-BR"/>
              </w:rPr>
              <w:t xml:space="preserve">(tứ giác ABCD là </w:t>
            </w:r>
            <w:r w:rsidR="00544F17" w:rsidRPr="00AB4940">
              <w:rPr>
                <w:rFonts w:cs="Times New Roman"/>
                <w:sz w:val="26"/>
                <w:szCs w:val="26"/>
                <w:lang w:val="pt-BR"/>
              </w:rPr>
              <w:t>hbh)</w:t>
            </w:r>
          </w:p>
          <w:p w14:paraId="5E3DB0BA" w14:textId="77777777" w:rsidR="00544F17" w:rsidRPr="00AB4940" w:rsidRDefault="00C97C1B" w:rsidP="00E307EE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t xml:space="preserve">suy ra O là </w:t>
            </w:r>
            <w:r w:rsidR="00544F17" w:rsidRPr="00AB4940">
              <w:rPr>
                <w:rFonts w:cs="Times New Roman"/>
                <w:sz w:val="26"/>
                <w:szCs w:val="26"/>
                <w:lang w:val="pt-BR"/>
              </w:rPr>
              <w:t>trung điểm</w:t>
            </w:r>
            <w:r w:rsidRPr="00AB4940">
              <w:rPr>
                <w:rFonts w:cs="Times New Roman"/>
                <w:sz w:val="26"/>
                <w:szCs w:val="26"/>
                <w:lang w:val="pt-BR"/>
              </w:rPr>
              <w:t xml:space="preserve"> của MN </w:t>
            </w:r>
            <w:r w:rsidR="00544F17" w:rsidRPr="00AB4940">
              <w:rPr>
                <w:rFonts w:cs="Times New Roman"/>
                <w:sz w:val="26"/>
                <w:szCs w:val="26"/>
                <w:lang w:val="pt-BR"/>
              </w:rPr>
              <w:t>(tính chất đường chéo hbh)</w:t>
            </w:r>
          </w:p>
          <w:p w14:paraId="71328EEF" w14:textId="41A47C34" w:rsidR="00C97C1B" w:rsidRPr="00544F17" w:rsidRDefault="00C97C1B" w:rsidP="00E307EE">
            <w:pPr>
              <w:jc w:val="both"/>
              <w:rPr>
                <w:rFonts w:cs="Times New Roman"/>
                <w:sz w:val="24"/>
                <w:szCs w:val="24"/>
                <w:lang w:val="pt-BR"/>
              </w:rPr>
            </w:pPr>
            <w:r w:rsidRPr="00AB4940">
              <w:rPr>
                <w:rFonts w:cs="Times New Roman"/>
                <w:sz w:val="26"/>
                <w:szCs w:val="26"/>
                <w:lang w:val="pt-BR"/>
              </w:rPr>
              <w:lastRenderedPageBreak/>
              <w:t>=&gt; O, M, N thẳng hàng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435EB2" w14:textId="77777777" w:rsidR="00544F17" w:rsidRDefault="00544F17" w:rsidP="00E307EE">
            <w:pPr>
              <w:rPr>
                <w:szCs w:val="28"/>
              </w:rPr>
            </w:pPr>
          </w:p>
          <w:p w14:paraId="5FAFB43C" w14:textId="77777777" w:rsidR="00544F17" w:rsidRDefault="00544F17" w:rsidP="00E307EE">
            <w:pPr>
              <w:rPr>
                <w:szCs w:val="28"/>
              </w:rPr>
            </w:pPr>
          </w:p>
          <w:p w14:paraId="5B124B72" w14:textId="4D94C754" w:rsidR="00C97C1B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14:paraId="57E48AB5" w14:textId="6DDCE2DA" w:rsidR="00544F17" w:rsidRDefault="00544F17" w:rsidP="00E307EE">
            <w:pPr>
              <w:rPr>
                <w:szCs w:val="28"/>
              </w:rPr>
            </w:pPr>
          </w:p>
          <w:p w14:paraId="4DF7C5D9" w14:textId="356DEB07" w:rsidR="00BC375D" w:rsidRDefault="00BC375D" w:rsidP="00E307EE">
            <w:pPr>
              <w:rPr>
                <w:szCs w:val="28"/>
              </w:rPr>
            </w:pPr>
          </w:p>
          <w:p w14:paraId="54DE332C" w14:textId="77777777" w:rsidR="00BC375D" w:rsidRDefault="00BC375D" w:rsidP="00E307EE">
            <w:pPr>
              <w:rPr>
                <w:szCs w:val="28"/>
              </w:rPr>
            </w:pPr>
          </w:p>
          <w:p w14:paraId="67E53F56" w14:textId="75AA3943" w:rsidR="00C97C1B" w:rsidRPr="006D085D" w:rsidRDefault="00C97C1B" w:rsidP="00E307EE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0,25</w:t>
            </w:r>
          </w:p>
        </w:tc>
      </w:tr>
      <w:tr w:rsidR="001153BB" w:rsidRPr="00C31CA9" w14:paraId="6CE3D417" w14:textId="77777777" w:rsidTr="00A357A2">
        <w:tc>
          <w:tcPr>
            <w:tcW w:w="895" w:type="dxa"/>
            <w:tcBorders>
              <w:left w:val="single" w:sz="4" w:space="0" w:color="auto"/>
              <w:right w:val="single" w:sz="4" w:space="0" w:color="auto"/>
            </w:tcBorders>
          </w:tcPr>
          <w:p w14:paraId="1A2129FC" w14:textId="77777777" w:rsidR="001153BB" w:rsidRDefault="001153BB" w:rsidP="00187053">
            <w:pPr>
              <w:jc w:val="center"/>
              <w:rPr>
                <w:b/>
                <w:bCs/>
                <w:szCs w:val="28"/>
                <w:lang w:val="vi-VN"/>
              </w:rPr>
            </w:pPr>
          </w:p>
          <w:p w14:paraId="0554591B" w14:textId="77777777" w:rsidR="001153BB" w:rsidRDefault="001153BB" w:rsidP="00187053">
            <w:pPr>
              <w:jc w:val="center"/>
              <w:rPr>
                <w:b/>
                <w:bCs/>
                <w:szCs w:val="28"/>
                <w:lang w:val="vi-VN"/>
              </w:rPr>
            </w:pPr>
          </w:p>
          <w:p w14:paraId="0FEB08E6" w14:textId="77777777" w:rsidR="001153BB" w:rsidRDefault="001153BB" w:rsidP="00187053">
            <w:pPr>
              <w:jc w:val="center"/>
              <w:rPr>
                <w:b/>
                <w:bCs/>
                <w:szCs w:val="28"/>
                <w:lang w:val="vi-VN"/>
              </w:rPr>
            </w:pPr>
          </w:p>
          <w:p w14:paraId="46C119D9" w14:textId="77777777" w:rsidR="001153BB" w:rsidRPr="009B4ECA" w:rsidRDefault="001153BB" w:rsidP="00187053">
            <w:pPr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V</w:t>
            </w:r>
          </w:p>
          <w:p w14:paraId="79097FCE" w14:textId="77777777" w:rsidR="001153BB" w:rsidRPr="00C31CA9" w:rsidRDefault="001153BB" w:rsidP="00187053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14:paraId="7C790A34" w14:textId="77777777" w:rsidR="001153BB" w:rsidRDefault="001153BB" w:rsidP="00E307EE">
            <w:pPr>
              <w:tabs>
                <w:tab w:val="left" w:pos="627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2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9C59B" w14:textId="77777777" w:rsidR="009C4BCF" w:rsidRPr="005925CE" w:rsidRDefault="009C4BCF" w:rsidP="009C4BCF">
            <w:r w:rsidRPr="00665EA8">
              <w:rPr>
                <w:position w:val="-52"/>
              </w:rPr>
              <w:object w:dxaOrig="7119" w:dyaOrig="1219" w14:anchorId="2DDFB937">
                <v:shape id="_x0000_i1054" type="#_x0000_t75" style="width:357.2pt;height:60.8pt" o:ole="">
                  <v:imagedata r:id="rId67" o:title=""/>
                </v:shape>
                <o:OLEObject Type="Embed" ProgID="Equation.DSMT4" ShapeID="_x0000_i1054" DrawAspect="Content" ObjectID="_1697889474" r:id="rId68"/>
              </w:object>
            </w:r>
          </w:p>
          <w:p w14:paraId="039EA873" w14:textId="77777777" w:rsidR="009C4BCF" w:rsidRPr="005925CE" w:rsidRDefault="009C4BCF" w:rsidP="009C4BCF">
            <w:r w:rsidRPr="005925CE">
              <w:t xml:space="preserve">Ta có </w:t>
            </w:r>
            <w:r w:rsidR="005A07EB" w:rsidRPr="00665EA8">
              <w:rPr>
                <w:position w:val="-10"/>
              </w:rPr>
              <w:object w:dxaOrig="5020" w:dyaOrig="380" w14:anchorId="7AD14CAB">
                <v:shape id="_x0000_i1055" type="#_x0000_t75" style="width:251.55pt;height:18.7pt" o:ole="">
                  <v:imagedata r:id="rId69" o:title=""/>
                </v:shape>
                <o:OLEObject Type="Embed" ProgID="Equation.DSMT4" ShapeID="_x0000_i1055" DrawAspect="Content" ObjectID="_1697889475" r:id="rId70"/>
              </w:object>
            </w:r>
            <w:r w:rsidRPr="005925CE">
              <w:t xml:space="preserve"> với mọi </w:t>
            </w:r>
            <w:r w:rsidRPr="00665EA8">
              <w:rPr>
                <w:position w:val="-10"/>
              </w:rPr>
              <w:object w:dxaOrig="660" w:dyaOrig="260" w14:anchorId="4A772638">
                <v:shape id="_x0000_i1056" type="#_x0000_t75" style="width:32.75pt;height:13.1pt" o:ole="">
                  <v:imagedata r:id="rId71" o:title=""/>
                </v:shape>
                <o:OLEObject Type="Embed" ProgID="Equation.DSMT4" ShapeID="_x0000_i1056" DrawAspect="Content" ObjectID="_1697889476" r:id="rId72"/>
              </w:object>
            </w:r>
          </w:p>
          <w:p w14:paraId="78B0EEC8" w14:textId="77777777" w:rsidR="009C4BCF" w:rsidRDefault="009C4BCF" w:rsidP="009C4BCF">
            <w:r>
              <w:t xml:space="preserve">Dấu </w:t>
            </w:r>
            <w:r w:rsidRPr="00665EA8">
              <w:rPr>
                <w:position w:val="-4"/>
              </w:rPr>
              <w:object w:dxaOrig="499" w:dyaOrig="260" w14:anchorId="580213F9">
                <v:shape id="_x0000_i1057" type="#_x0000_t75" style="width:24.3pt;height:13.1pt" o:ole="">
                  <v:imagedata r:id="rId73" o:title=""/>
                </v:shape>
                <o:OLEObject Type="Embed" ProgID="Equation.DSMT4" ShapeID="_x0000_i1057" DrawAspect="Content" ObjectID="_1697889477" r:id="rId74"/>
              </w:object>
            </w:r>
            <w:r>
              <w:t xml:space="preserve"> xảy ra </w:t>
            </w:r>
            <w:r w:rsidRPr="00665EA8">
              <w:rPr>
                <w:position w:val="-10"/>
              </w:rPr>
              <w:object w:dxaOrig="1860" w:dyaOrig="320" w14:anchorId="62C52B4B">
                <v:shape id="_x0000_i1058" type="#_x0000_t75" style="width:92.55pt;height:15.9pt" o:ole="">
                  <v:imagedata r:id="rId75" o:title=""/>
                </v:shape>
                <o:OLEObject Type="Embed" ProgID="Equation.DSMT4" ShapeID="_x0000_i1058" DrawAspect="Content" ObjectID="_1697889478" r:id="rId76"/>
              </w:object>
            </w:r>
            <w:r>
              <w:t xml:space="preserve"> .</w:t>
            </w:r>
          </w:p>
          <w:p w14:paraId="449151C0" w14:textId="50BBEE57" w:rsidR="001153BB" w:rsidRPr="009C4BCF" w:rsidRDefault="009C4BCF" w:rsidP="009C4BCF">
            <w:r w:rsidRPr="005925CE">
              <w:t xml:space="preserve">Vậy GTNN của </w:t>
            </w:r>
            <w:r w:rsidRPr="00665EA8">
              <w:rPr>
                <w:position w:val="-4"/>
              </w:rPr>
              <w:object w:dxaOrig="240" w:dyaOrig="260" w14:anchorId="411AD568">
                <v:shape id="_x0000_i1059" type="#_x0000_t75" style="width:12.15pt;height:13.1pt" o:ole="">
                  <v:imagedata r:id="rId77" o:title=""/>
                </v:shape>
                <o:OLEObject Type="Embed" ProgID="Equation.DSMT4" ShapeID="_x0000_i1059" DrawAspect="Content" ObjectID="_1697889479" r:id="rId78"/>
              </w:object>
            </w:r>
            <w:r w:rsidRPr="005925CE">
              <w:rPr>
                <w:rFonts w:eastAsiaTheme="minorEastAsia"/>
              </w:rPr>
              <w:t xml:space="preserve"> là 1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A14D6" w14:textId="77777777" w:rsidR="001153BB" w:rsidRPr="00546076" w:rsidRDefault="001153BB" w:rsidP="00E307EE">
            <w:pPr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 xml:space="preserve">   </w:t>
            </w:r>
          </w:p>
          <w:p w14:paraId="35FE004D" w14:textId="77777777" w:rsidR="001153BB" w:rsidRPr="00546076" w:rsidRDefault="001153BB" w:rsidP="00E307EE">
            <w:pPr>
              <w:rPr>
                <w:szCs w:val="28"/>
                <w:lang w:val="vi-VN"/>
              </w:rPr>
            </w:pPr>
          </w:p>
          <w:p w14:paraId="58B10052" w14:textId="77777777" w:rsidR="001153BB" w:rsidRPr="00546076" w:rsidRDefault="001153BB" w:rsidP="00E307EE">
            <w:pPr>
              <w:rPr>
                <w:szCs w:val="28"/>
                <w:lang w:val="vi-VN"/>
              </w:rPr>
            </w:pPr>
            <w:r w:rsidRPr="00546076">
              <w:rPr>
                <w:szCs w:val="28"/>
                <w:lang w:val="vi-VN"/>
              </w:rPr>
              <w:t>0,25</w:t>
            </w:r>
          </w:p>
          <w:p w14:paraId="196637A3" w14:textId="77777777" w:rsidR="001153BB" w:rsidRPr="00546076" w:rsidRDefault="001153BB" w:rsidP="00E307EE">
            <w:pPr>
              <w:rPr>
                <w:szCs w:val="28"/>
                <w:lang w:val="vi-VN"/>
              </w:rPr>
            </w:pPr>
          </w:p>
          <w:p w14:paraId="112E4116" w14:textId="77777777" w:rsidR="001B313C" w:rsidRDefault="001B313C" w:rsidP="00E307EE">
            <w:pPr>
              <w:rPr>
                <w:szCs w:val="28"/>
                <w:lang w:val="vi-VN"/>
              </w:rPr>
            </w:pPr>
          </w:p>
          <w:p w14:paraId="7577B256" w14:textId="77777777" w:rsidR="001B313C" w:rsidRDefault="001B313C" w:rsidP="00E307EE">
            <w:pPr>
              <w:rPr>
                <w:szCs w:val="28"/>
                <w:lang w:val="vi-VN"/>
              </w:rPr>
            </w:pPr>
          </w:p>
          <w:p w14:paraId="71DA0CE4" w14:textId="77777777" w:rsidR="009F7C3D" w:rsidRDefault="009F7C3D" w:rsidP="00E307EE">
            <w:pPr>
              <w:rPr>
                <w:szCs w:val="28"/>
                <w:lang w:val="vi-VN"/>
              </w:rPr>
            </w:pPr>
          </w:p>
          <w:p w14:paraId="552D7B0A" w14:textId="77777777" w:rsidR="009F7C3D" w:rsidRDefault="009F7C3D" w:rsidP="00E307EE">
            <w:pPr>
              <w:rPr>
                <w:szCs w:val="28"/>
                <w:lang w:val="vi-VN"/>
              </w:rPr>
            </w:pPr>
          </w:p>
          <w:p w14:paraId="017126A2" w14:textId="3683B306" w:rsidR="001153BB" w:rsidRPr="006D085D" w:rsidRDefault="001153BB" w:rsidP="00E307EE">
            <w:pPr>
              <w:rPr>
                <w:szCs w:val="28"/>
              </w:rPr>
            </w:pPr>
            <w:r w:rsidRPr="00546076">
              <w:rPr>
                <w:szCs w:val="28"/>
                <w:lang w:val="vi-VN"/>
              </w:rPr>
              <w:t>0,25</w:t>
            </w:r>
          </w:p>
        </w:tc>
      </w:tr>
    </w:tbl>
    <w:p w14:paraId="3D549B3E" w14:textId="77777777" w:rsidR="00D471D9" w:rsidRDefault="00D471D9" w:rsidP="00F732BF">
      <w:pPr>
        <w:autoSpaceDE w:val="0"/>
        <w:autoSpaceDN w:val="0"/>
        <w:adjustRightInd w:val="0"/>
        <w:rPr>
          <w:rFonts w:eastAsia="Times New Roman"/>
          <w:b/>
          <w:color w:val="000000"/>
          <w:szCs w:val="28"/>
          <w:lang w:val="sv-SE"/>
        </w:rPr>
      </w:pPr>
    </w:p>
    <w:p w14:paraId="7FFCAEAC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7628CD62" w14:textId="77777777" w:rsidR="00932044" w:rsidRDefault="00932044" w:rsidP="005903F8">
      <w:pPr>
        <w:rPr>
          <w:b/>
          <w:sz w:val="26"/>
          <w:szCs w:val="26"/>
        </w:rPr>
      </w:pPr>
    </w:p>
    <w:p w14:paraId="64D06409" w14:textId="77777777" w:rsidR="00932044" w:rsidRDefault="00932044" w:rsidP="005903F8">
      <w:pPr>
        <w:rPr>
          <w:b/>
          <w:sz w:val="26"/>
          <w:szCs w:val="26"/>
        </w:rPr>
      </w:pPr>
    </w:p>
    <w:p w14:paraId="4BAB1ED7" w14:textId="77777777" w:rsidR="00BC375D" w:rsidRDefault="00BC375D" w:rsidP="00932044">
      <w:pPr>
        <w:rPr>
          <w:b/>
          <w:sz w:val="22"/>
        </w:rPr>
      </w:pPr>
    </w:p>
    <w:p w14:paraId="4C2F29BB" w14:textId="77777777" w:rsidR="00BC375D" w:rsidRDefault="00BC375D" w:rsidP="00932044">
      <w:pPr>
        <w:rPr>
          <w:b/>
          <w:sz w:val="22"/>
        </w:rPr>
      </w:pPr>
    </w:p>
    <w:p w14:paraId="451E9DF2" w14:textId="77777777" w:rsidR="00BC375D" w:rsidRDefault="00BC375D" w:rsidP="00932044">
      <w:pPr>
        <w:rPr>
          <w:b/>
          <w:sz w:val="22"/>
        </w:rPr>
      </w:pPr>
    </w:p>
    <w:p w14:paraId="464D624A" w14:textId="77777777" w:rsidR="00BC375D" w:rsidRDefault="00BC375D" w:rsidP="00932044">
      <w:pPr>
        <w:rPr>
          <w:b/>
          <w:sz w:val="22"/>
        </w:rPr>
      </w:pPr>
    </w:p>
    <w:p w14:paraId="70BF4216" w14:textId="77777777" w:rsidR="00BC375D" w:rsidRDefault="00BC375D" w:rsidP="00932044">
      <w:pPr>
        <w:rPr>
          <w:b/>
          <w:sz w:val="22"/>
        </w:rPr>
      </w:pPr>
    </w:p>
    <w:p w14:paraId="50E81809" w14:textId="77777777" w:rsidR="00BC375D" w:rsidRDefault="00BC375D" w:rsidP="00932044">
      <w:pPr>
        <w:rPr>
          <w:b/>
          <w:sz w:val="22"/>
        </w:rPr>
      </w:pPr>
    </w:p>
    <w:p w14:paraId="5200AB61" w14:textId="77777777" w:rsidR="00BC375D" w:rsidRDefault="00BC375D" w:rsidP="00932044">
      <w:pPr>
        <w:rPr>
          <w:b/>
          <w:sz w:val="22"/>
        </w:rPr>
      </w:pPr>
    </w:p>
    <w:p w14:paraId="7AED05C3" w14:textId="77777777" w:rsidR="00BC375D" w:rsidRDefault="00BC375D" w:rsidP="00932044">
      <w:pPr>
        <w:rPr>
          <w:b/>
          <w:sz w:val="22"/>
        </w:rPr>
      </w:pPr>
    </w:p>
    <w:p w14:paraId="77E4ADEA" w14:textId="77777777" w:rsidR="00BC375D" w:rsidRDefault="00BC375D" w:rsidP="00932044">
      <w:pPr>
        <w:rPr>
          <w:b/>
          <w:sz w:val="22"/>
        </w:rPr>
      </w:pPr>
    </w:p>
    <w:p w14:paraId="26EE7006" w14:textId="77777777" w:rsidR="00BC375D" w:rsidRDefault="00BC375D" w:rsidP="00932044">
      <w:pPr>
        <w:rPr>
          <w:b/>
          <w:sz w:val="22"/>
        </w:rPr>
      </w:pPr>
    </w:p>
    <w:p w14:paraId="1DE92140" w14:textId="77777777" w:rsidR="00BC375D" w:rsidRDefault="00BC375D" w:rsidP="00932044">
      <w:pPr>
        <w:rPr>
          <w:b/>
          <w:sz w:val="22"/>
        </w:rPr>
      </w:pPr>
    </w:p>
    <w:p w14:paraId="7957DFBB" w14:textId="77777777" w:rsidR="00BC375D" w:rsidRDefault="00BC375D" w:rsidP="00932044">
      <w:pPr>
        <w:rPr>
          <w:b/>
          <w:sz w:val="22"/>
        </w:rPr>
      </w:pPr>
    </w:p>
    <w:p w14:paraId="15DA7CE9" w14:textId="77777777" w:rsidR="00BC375D" w:rsidRDefault="00BC375D" w:rsidP="00932044">
      <w:pPr>
        <w:rPr>
          <w:b/>
          <w:sz w:val="22"/>
        </w:rPr>
      </w:pPr>
    </w:p>
    <w:p w14:paraId="09A3B983" w14:textId="77777777" w:rsidR="00BC375D" w:rsidRDefault="00BC375D" w:rsidP="00932044">
      <w:pPr>
        <w:rPr>
          <w:b/>
          <w:sz w:val="22"/>
        </w:rPr>
      </w:pPr>
    </w:p>
    <w:p w14:paraId="39E6C759" w14:textId="77777777" w:rsidR="00BC375D" w:rsidRDefault="00BC375D" w:rsidP="00932044">
      <w:pPr>
        <w:rPr>
          <w:b/>
          <w:sz w:val="22"/>
        </w:rPr>
      </w:pPr>
    </w:p>
    <w:p w14:paraId="28160A2C" w14:textId="77777777" w:rsidR="00BC375D" w:rsidRDefault="00BC375D" w:rsidP="00932044">
      <w:pPr>
        <w:rPr>
          <w:b/>
          <w:sz w:val="22"/>
        </w:rPr>
      </w:pPr>
    </w:p>
    <w:p w14:paraId="08731A2C" w14:textId="77777777" w:rsidR="00BC375D" w:rsidRDefault="00BC375D" w:rsidP="00932044">
      <w:pPr>
        <w:rPr>
          <w:b/>
          <w:sz w:val="22"/>
        </w:rPr>
      </w:pPr>
    </w:p>
    <w:p w14:paraId="52D99242" w14:textId="77777777" w:rsidR="00BC375D" w:rsidRDefault="00BC375D" w:rsidP="00932044">
      <w:pPr>
        <w:rPr>
          <w:b/>
          <w:sz w:val="22"/>
        </w:rPr>
      </w:pPr>
    </w:p>
    <w:p w14:paraId="71DA8366" w14:textId="77777777" w:rsidR="00BC375D" w:rsidRDefault="00BC375D" w:rsidP="00932044">
      <w:pPr>
        <w:rPr>
          <w:b/>
          <w:sz w:val="22"/>
        </w:rPr>
      </w:pPr>
    </w:p>
    <w:p w14:paraId="1C1C0E7C" w14:textId="77777777" w:rsidR="00BC375D" w:rsidRDefault="00BC375D" w:rsidP="00932044">
      <w:pPr>
        <w:rPr>
          <w:b/>
          <w:sz w:val="22"/>
        </w:rPr>
      </w:pPr>
    </w:p>
    <w:p w14:paraId="556E2222" w14:textId="77777777" w:rsidR="00BC375D" w:rsidRDefault="00BC375D" w:rsidP="00932044">
      <w:pPr>
        <w:rPr>
          <w:b/>
          <w:sz w:val="22"/>
        </w:rPr>
      </w:pPr>
    </w:p>
    <w:p w14:paraId="5DFD641B" w14:textId="77777777" w:rsidR="00BC375D" w:rsidRDefault="00BC375D" w:rsidP="00932044">
      <w:pPr>
        <w:rPr>
          <w:b/>
          <w:sz w:val="22"/>
        </w:rPr>
      </w:pPr>
    </w:p>
    <w:p w14:paraId="6EA0D4DE" w14:textId="77777777" w:rsidR="00BC375D" w:rsidRDefault="00BC375D" w:rsidP="00932044">
      <w:pPr>
        <w:rPr>
          <w:b/>
          <w:sz w:val="22"/>
        </w:rPr>
      </w:pPr>
    </w:p>
    <w:p w14:paraId="1D93E84F" w14:textId="77777777" w:rsidR="00BC375D" w:rsidRDefault="00BC375D" w:rsidP="00932044">
      <w:pPr>
        <w:rPr>
          <w:b/>
          <w:sz w:val="22"/>
        </w:rPr>
      </w:pPr>
    </w:p>
    <w:p w14:paraId="1AAC3C7B" w14:textId="77777777" w:rsidR="00BC375D" w:rsidRDefault="00BC375D" w:rsidP="00932044">
      <w:pPr>
        <w:rPr>
          <w:b/>
          <w:sz w:val="22"/>
        </w:rPr>
      </w:pPr>
    </w:p>
    <w:p w14:paraId="72208AA0" w14:textId="77777777" w:rsidR="00BC375D" w:rsidRDefault="00BC375D" w:rsidP="00932044">
      <w:pPr>
        <w:rPr>
          <w:b/>
          <w:sz w:val="22"/>
        </w:rPr>
      </w:pPr>
    </w:p>
    <w:p w14:paraId="087D9D72" w14:textId="77777777" w:rsidR="00BC375D" w:rsidRDefault="00BC375D" w:rsidP="00932044">
      <w:pPr>
        <w:rPr>
          <w:b/>
          <w:sz w:val="22"/>
        </w:rPr>
      </w:pPr>
    </w:p>
    <w:p w14:paraId="6CB2788E" w14:textId="77777777" w:rsidR="00BC375D" w:rsidRDefault="00BC375D" w:rsidP="00932044">
      <w:pPr>
        <w:rPr>
          <w:b/>
          <w:sz w:val="22"/>
        </w:rPr>
      </w:pPr>
    </w:p>
    <w:p w14:paraId="2F657F9E" w14:textId="77777777" w:rsidR="00BC375D" w:rsidRDefault="00BC375D" w:rsidP="00932044">
      <w:pPr>
        <w:rPr>
          <w:b/>
          <w:sz w:val="22"/>
        </w:rPr>
      </w:pPr>
    </w:p>
    <w:p w14:paraId="4796F1D4" w14:textId="77777777" w:rsidR="00BC375D" w:rsidRDefault="00BC375D" w:rsidP="00932044">
      <w:pPr>
        <w:rPr>
          <w:b/>
          <w:sz w:val="22"/>
        </w:rPr>
      </w:pPr>
    </w:p>
    <w:p w14:paraId="0BDD3E0A" w14:textId="77777777" w:rsidR="00BC375D" w:rsidRDefault="00BC375D" w:rsidP="00932044">
      <w:pPr>
        <w:rPr>
          <w:b/>
          <w:sz w:val="22"/>
        </w:rPr>
      </w:pPr>
    </w:p>
    <w:p w14:paraId="74C2D348" w14:textId="77777777" w:rsidR="00BC375D" w:rsidRDefault="00BC375D" w:rsidP="00932044">
      <w:pPr>
        <w:rPr>
          <w:b/>
          <w:sz w:val="22"/>
        </w:rPr>
      </w:pPr>
    </w:p>
    <w:p w14:paraId="66D931DD" w14:textId="77777777" w:rsidR="00BC375D" w:rsidRDefault="00BC375D" w:rsidP="00932044">
      <w:pPr>
        <w:rPr>
          <w:b/>
          <w:sz w:val="22"/>
        </w:rPr>
      </w:pPr>
    </w:p>
    <w:p w14:paraId="7A3D00C5" w14:textId="77777777" w:rsidR="00BC375D" w:rsidRDefault="00BC375D" w:rsidP="00932044">
      <w:pPr>
        <w:rPr>
          <w:b/>
          <w:sz w:val="22"/>
        </w:rPr>
      </w:pPr>
    </w:p>
    <w:p w14:paraId="4D425CAC" w14:textId="77777777" w:rsidR="00BC375D" w:rsidRDefault="00BC375D" w:rsidP="00932044">
      <w:pPr>
        <w:rPr>
          <w:b/>
          <w:sz w:val="22"/>
        </w:rPr>
      </w:pPr>
    </w:p>
    <w:p w14:paraId="01CA5C97" w14:textId="77777777" w:rsidR="00BC375D" w:rsidRDefault="00BC375D" w:rsidP="00932044">
      <w:pPr>
        <w:rPr>
          <w:b/>
          <w:sz w:val="22"/>
        </w:rPr>
      </w:pPr>
    </w:p>
    <w:p w14:paraId="2965D556" w14:textId="77777777" w:rsidR="00BC375D" w:rsidRDefault="00BC375D" w:rsidP="00932044">
      <w:pPr>
        <w:rPr>
          <w:b/>
          <w:sz w:val="22"/>
        </w:rPr>
      </w:pPr>
    </w:p>
    <w:p w14:paraId="5D9BF518" w14:textId="77777777" w:rsidR="00BC375D" w:rsidRDefault="00BC375D" w:rsidP="00932044">
      <w:pPr>
        <w:rPr>
          <w:b/>
          <w:sz w:val="22"/>
        </w:rPr>
      </w:pPr>
    </w:p>
    <w:p w14:paraId="53B194B3" w14:textId="77777777" w:rsidR="00BC375D" w:rsidRDefault="00BC375D" w:rsidP="00932044">
      <w:pPr>
        <w:rPr>
          <w:b/>
          <w:sz w:val="22"/>
        </w:rPr>
      </w:pPr>
    </w:p>
    <w:p w14:paraId="1BD323AA" w14:textId="77777777" w:rsidR="00BC375D" w:rsidRDefault="00BC375D" w:rsidP="00932044">
      <w:pPr>
        <w:rPr>
          <w:b/>
          <w:sz w:val="22"/>
        </w:rPr>
      </w:pPr>
    </w:p>
    <w:p w14:paraId="7A64D646" w14:textId="77777777" w:rsidR="00BC375D" w:rsidRDefault="00BC375D" w:rsidP="00932044">
      <w:pPr>
        <w:rPr>
          <w:b/>
          <w:sz w:val="22"/>
        </w:rPr>
      </w:pPr>
    </w:p>
    <w:p w14:paraId="24938588" w14:textId="77777777" w:rsidR="00BC375D" w:rsidRDefault="00BC375D" w:rsidP="00932044">
      <w:pPr>
        <w:rPr>
          <w:b/>
          <w:sz w:val="22"/>
        </w:rPr>
      </w:pPr>
    </w:p>
    <w:p w14:paraId="3DC762E6" w14:textId="77777777" w:rsidR="00BC375D" w:rsidRDefault="00BC375D" w:rsidP="00932044">
      <w:pPr>
        <w:rPr>
          <w:b/>
          <w:sz w:val="22"/>
        </w:rPr>
      </w:pPr>
    </w:p>
    <w:p w14:paraId="553827DA" w14:textId="77777777" w:rsidR="00BC375D" w:rsidRDefault="00BC375D" w:rsidP="00932044">
      <w:pPr>
        <w:rPr>
          <w:b/>
          <w:sz w:val="22"/>
        </w:rPr>
      </w:pPr>
    </w:p>
    <w:p w14:paraId="35AC9E9F" w14:textId="77777777" w:rsidR="00BC375D" w:rsidRDefault="00BC375D" w:rsidP="00932044">
      <w:pPr>
        <w:rPr>
          <w:b/>
          <w:sz w:val="22"/>
        </w:rPr>
      </w:pPr>
    </w:p>
    <w:p w14:paraId="5D3C502E" w14:textId="77777777" w:rsidR="00BC375D" w:rsidRDefault="00BC375D" w:rsidP="00932044">
      <w:pPr>
        <w:rPr>
          <w:b/>
          <w:sz w:val="22"/>
        </w:rPr>
      </w:pPr>
    </w:p>
    <w:p w14:paraId="3905FB30" w14:textId="3A4DFEFF" w:rsidR="005903F8" w:rsidRPr="00932044" w:rsidRDefault="005903F8" w:rsidP="00932044">
      <w:pPr>
        <w:rPr>
          <w:b/>
          <w:sz w:val="22"/>
        </w:rPr>
      </w:pPr>
      <w:r w:rsidRPr="00932044">
        <w:rPr>
          <w:b/>
          <w:sz w:val="22"/>
        </w:rPr>
        <w:t>TRƯỜNG THCS KHƯƠNG ĐÌNH</w:t>
      </w:r>
    </w:p>
    <w:p w14:paraId="358228AB" w14:textId="77777777" w:rsidR="005903F8" w:rsidRPr="00932044" w:rsidRDefault="005903F8" w:rsidP="005903F8">
      <w:pPr>
        <w:jc w:val="center"/>
        <w:rPr>
          <w:b/>
          <w:szCs w:val="28"/>
        </w:rPr>
      </w:pPr>
      <w:r w:rsidRPr="00932044">
        <w:rPr>
          <w:b/>
          <w:szCs w:val="28"/>
        </w:rPr>
        <w:t>MA TRẬN ĐỀ KIỂM TRA GIỮA KÌ 1</w:t>
      </w:r>
    </w:p>
    <w:p w14:paraId="5D5F05DB" w14:textId="11F54A5D" w:rsidR="005903F8" w:rsidRPr="00932044" w:rsidRDefault="005903F8" w:rsidP="005903F8">
      <w:pPr>
        <w:jc w:val="center"/>
        <w:rPr>
          <w:b/>
          <w:szCs w:val="28"/>
        </w:rPr>
      </w:pPr>
      <w:r w:rsidRPr="00932044">
        <w:rPr>
          <w:b/>
          <w:szCs w:val="28"/>
        </w:rPr>
        <w:t xml:space="preserve">Môn: TOÁN </w:t>
      </w:r>
      <w:r w:rsidR="000E5B14">
        <w:rPr>
          <w:b/>
          <w:szCs w:val="28"/>
        </w:rPr>
        <w:t>8</w:t>
      </w:r>
    </w:p>
    <w:p w14:paraId="74B73755" w14:textId="6607BEF0" w:rsidR="005903F8" w:rsidRPr="00932044" w:rsidRDefault="005903F8" w:rsidP="00932044">
      <w:pPr>
        <w:jc w:val="center"/>
        <w:rPr>
          <w:b/>
          <w:szCs w:val="28"/>
        </w:rPr>
      </w:pPr>
      <w:r w:rsidRPr="00932044">
        <w:rPr>
          <w:b/>
          <w:szCs w:val="28"/>
        </w:rPr>
        <w:t>Năm học 2021 - 2022</w:t>
      </w:r>
    </w:p>
    <w:tbl>
      <w:tblPr>
        <w:tblW w:w="10632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976"/>
        <w:gridCol w:w="1697"/>
        <w:gridCol w:w="1531"/>
        <w:gridCol w:w="1150"/>
        <w:gridCol w:w="1190"/>
        <w:gridCol w:w="1710"/>
        <w:gridCol w:w="936"/>
      </w:tblGrid>
      <w:tr w:rsidR="005903F8" w:rsidRPr="00932044" w14:paraId="4B63E297" w14:textId="77777777" w:rsidTr="00932044">
        <w:tc>
          <w:tcPr>
            <w:tcW w:w="1442" w:type="dxa"/>
            <w:vMerge w:val="restart"/>
            <w:tcBorders>
              <w:tl2br w:val="single" w:sz="4" w:space="0" w:color="auto"/>
            </w:tcBorders>
          </w:tcPr>
          <w:p w14:paraId="33D2BFF3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right"/>
              <w:rPr>
                <w:b/>
                <w:szCs w:val="28"/>
              </w:rPr>
            </w:pPr>
            <w:r w:rsidRPr="00932044">
              <w:rPr>
                <w:b/>
                <w:szCs w:val="28"/>
                <w:lang w:val="vi-VN"/>
              </w:rPr>
              <w:t xml:space="preserve">          </w:t>
            </w:r>
            <w:r w:rsidRPr="00932044">
              <w:rPr>
                <w:b/>
                <w:szCs w:val="28"/>
              </w:rPr>
              <w:t xml:space="preserve">Cấp độ </w:t>
            </w:r>
          </w:p>
          <w:p w14:paraId="371AA1B9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Chủ đề</w:t>
            </w:r>
          </w:p>
        </w:tc>
        <w:tc>
          <w:tcPr>
            <w:tcW w:w="976" w:type="dxa"/>
            <w:vMerge w:val="restart"/>
            <w:vAlign w:val="center"/>
          </w:tcPr>
          <w:p w14:paraId="13BB04E3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Nhận biết</w:t>
            </w:r>
          </w:p>
        </w:tc>
        <w:tc>
          <w:tcPr>
            <w:tcW w:w="3228" w:type="dxa"/>
            <w:gridSpan w:val="2"/>
            <w:vMerge w:val="restart"/>
            <w:vAlign w:val="center"/>
          </w:tcPr>
          <w:p w14:paraId="08B7214E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Thông hiểu</w:t>
            </w:r>
          </w:p>
        </w:tc>
        <w:tc>
          <w:tcPr>
            <w:tcW w:w="4050" w:type="dxa"/>
            <w:gridSpan w:val="3"/>
            <w:vAlign w:val="center"/>
          </w:tcPr>
          <w:p w14:paraId="74856096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Vận dụng</w:t>
            </w:r>
          </w:p>
        </w:tc>
        <w:tc>
          <w:tcPr>
            <w:tcW w:w="936" w:type="dxa"/>
            <w:vMerge w:val="restart"/>
            <w:vAlign w:val="center"/>
          </w:tcPr>
          <w:p w14:paraId="3BD73D9F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Tổng</w:t>
            </w:r>
          </w:p>
        </w:tc>
      </w:tr>
      <w:tr w:rsidR="005903F8" w:rsidRPr="00932044" w14:paraId="276CCBA1" w14:textId="77777777" w:rsidTr="00932044">
        <w:trPr>
          <w:trHeight w:val="617"/>
        </w:trPr>
        <w:tc>
          <w:tcPr>
            <w:tcW w:w="1442" w:type="dxa"/>
            <w:vMerge/>
          </w:tcPr>
          <w:p w14:paraId="51F88EED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szCs w:val="28"/>
              </w:rPr>
            </w:pPr>
          </w:p>
        </w:tc>
        <w:tc>
          <w:tcPr>
            <w:tcW w:w="976" w:type="dxa"/>
            <w:vMerge/>
            <w:vAlign w:val="center"/>
          </w:tcPr>
          <w:p w14:paraId="478FEC4B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</w:rPr>
            </w:pPr>
          </w:p>
        </w:tc>
        <w:tc>
          <w:tcPr>
            <w:tcW w:w="3228" w:type="dxa"/>
            <w:gridSpan w:val="2"/>
            <w:vMerge/>
            <w:vAlign w:val="center"/>
          </w:tcPr>
          <w:p w14:paraId="7768DD0C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</w:p>
        </w:tc>
        <w:tc>
          <w:tcPr>
            <w:tcW w:w="2340" w:type="dxa"/>
            <w:gridSpan w:val="2"/>
          </w:tcPr>
          <w:p w14:paraId="0CF51378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Thấp</w:t>
            </w:r>
          </w:p>
        </w:tc>
        <w:tc>
          <w:tcPr>
            <w:tcW w:w="1710" w:type="dxa"/>
          </w:tcPr>
          <w:p w14:paraId="30F88AAE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szCs w:val="28"/>
                <w:lang w:val="vi-VN"/>
              </w:rPr>
              <w:t>C</w:t>
            </w:r>
            <w:r w:rsidRPr="00932044">
              <w:rPr>
                <w:b/>
                <w:szCs w:val="28"/>
              </w:rPr>
              <w:t>ao</w:t>
            </w:r>
          </w:p>
        </w:tc>
        <w:tc>
          <w:tcPr>
            <w:tcW w:w="936" w:type="dxa"/>
            <w:vMerge/>
          </w:tcPr>
          <w:p w14:paraId="49ED15DE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</w:rPr>
            </w:pPr>
          </w:p>
        </w:tc>
      </w:tr>
      <w:tr w:rsidR="005903F8" w:rsidRPr="00932044" w14:paraId="4144F728" w14:textId="77777777" w:rsidTr="00932044">
        <w:tc>
          <w:tcPr>
            <w:tcW w:w="1442" w:type="dxa"/>
          </w:tcPr>
          <w:p w14:paraId="2B68314F" w14:textId="4CB96983" w:rsidR="00930E3A" w:rsidRPr="00932044" w:rsidRDefault="005903F8" w:rsidP="00930E3A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 xml:space="preserve">1. </w:t>
            </w:r>
            <w:r w:rsidR="00930E3A" w:rsidRPr="00932044">
              <w:rPr>
                <w:b/>
                <w:szCs w:val="28"/>
              </w:rPr>
              <w:t>Phép nhân đa thức với đa thức</w:t>
            </w:r>
          </w:p>
        </w:tc>
        <w:tc>
          <w:tcPr>
            <w:tcW w:w="976" w:type="dxa"/>
            <w:vAlign w:val="center"/>
          </w:tcPr>
          <w:p w14:paraId="573861E3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</w:p>
        </w:tc>
        <w:tc>
          <w:tcPr>
            <w:tcW w:w="3228" w:type="dxa"/>
            <w:gridSpan w:val="2"/>
          </w:tcPr>
          <w:p w14:paraId="1B41F529" w14:textId="2289226C" w:rsidR="005903F8" w:rsidRPr="00932044" w:rsidRDefault="005903F8" w:rsidP="003800C3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 xml:space="preserve">+ </w:t>
            </w:r>
            <w:r w:rsidR="00930E3A" w:rsidRPr="00932044">
              <w:rPr>
                <w:bCs/>
                <w:szCs w:val="28"/>
              </w:rPr>
              <w:t>Thực hiện</w:t>
            </w:r>
            <w:r w:rsidRPr="00932044">
              <w:rPr>
                <w:bCs/>
                <w:szCs w:val="28"/>
              </w:rPr>
              <w:t xml:space="preserve"> được </w:t>
            </w:r>
            <w:r w:rsidR="00930E3A" w:rsidRPr="00932044">
              <w:rPr>
                <w:bCs/>
                <w:szCs w:val="28"/>
              </w:rPr>
              <w:t>phép nhân đơn thức với đa thức, phép nhân đa thức với đa thức.</w:t>
            </w:r>
          </w:p>
        </w:tc>
        <w:tc>
          <w:tcPr>
            <w:tcW w:w="2340" w:type="dxa"/>
            <w:gridSpan w:val="2"/>
            <w:vAlign w:val="center"/>
          </w:tcPr>
          <w:p w14:paraId="4C66DB9E" w14:textId="71410682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</w:p>
          <w:p w14:paraId="3631C42F" w14:textId="7E113E76" w:rsidR="005903F8" w:rsidRPr="00932044" w:rsidRDefault="005903F8" w:rsidP="003800C3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</w:p>
        </w:tc>
        <w:tc>
          <w:tcPr>
            <w:tcW w:w="1710" w:type="dxa"/>
          </w:tcPr>
          <w:p w14:paraId="6BFA3B53" w14:textId="4AA493B1" w:rsidR="005903F8" w:rsidRPr="00932044" w:rsidRDefault="005903F8" w:rsidP="003800C3">
            <w:pPr>
              <w:tabs>
                <w:tab w:val="left" w:pos="10290"/>
              </w:tabs>
              <w:spacing w:line="276" w:lineRule="auto"/>
              <w:rPr>
                <w:bCs/>
                <w:szCs w:val="28"/>
              </w:rPr>
            </w:pPr>
          </w:p>
        </w:tc>
        <w:tc>
          <w:tcPr>
            <w:tcW w:w="936" w:type="dxa"/>
          </w:tcPr>
          <w:p w14:paraId="79C2CD25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  <w:lang w:val="vi-VN"/>
              </w:rPr>
            </w:pPr>
          </w:p>
        </w:tc>
      </w:tr>
      <w:tr w:rsidR="003800C3" w:rsidRPr="00932044" w14:paraId="0270EB43" w14:textId="77777777" w:rsidTr="00932044">
        <w:tc>
          <w:tcPr>
            <w:tcW w:w="1442" w:type="dxa"/>
          </w:tcPr>
          <w:p w14:paraId="264AE0BD" w14:textId="4835D23F" w:rsidR="003800C3" w:rsidRPr="00932044" w:rsidRDefault="003800C3" w:rsidP="00930E3A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2. Hằng đẳng thức.</w:t>
            </w:r>
          </w:p>
        </w:tc>
        <w:tc>
          <w:tcPr>
            <w:tcW w:w="976" w:type="dxa"/>
            <w:vAlign w:val="center"/>
          </w:tcPr>
          <w:p w14:paraId="219C74AD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</w:p>
        </w:tc>
        <w:tc>
          <w:tcPr>
            <w:tcW w:w="3228" w:type="dxa"/>
            <w:gridSpan w:val="2"/>
          </w:tcPr>
          <w:p w14:paraId="66FDDC81" w14:textId="77777777" w:rsidR="003800C3" w:rsidRPr="00932044" w:rsidRDefault="003800C3" w:rsidP="003800C3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+ Biết nhận dạng hằng đẳng thức, khai triển hằng đẳng thức.</w:t>
            </w:r>
          </w:p>
          <w:p w14:paraId="0A34C54D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</w:p>
        </w:tc>
        <w:tc>
          <w:tcPr>
            <w:tcW w:w="2340" w:type="dxa"/>
            <w:gridSpan w:val="2"/>
            <w:vAlign w:val="center"/>
          </w:tcPr>
          <w:p w14:paraId="2581D425" w14:textId="00C3C3F4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+ Vận dụng được hằng đẳng thức trong bài toán rút gọn</w:t>
            </w:r>
          </w:p>
        </w:tc>
        <w:tc>
          <w:tcPr>
            <w:tcW w:w="1710" w:type="dxa"/>
          </w:tcPr>
          <w:p w14:paraId="00B459A0" w14:textId="01FA5BE2" w:rsidR="003800C3" w:rsidRPr="00932044" w:rsidRDefault="003800C3" w:rsidP="004D3505">
            <w:pPr>
              <w:tabs>
                <w:tab w:val="left" w:pos="10290"/>
              </w:tabs>
              <w:spacing w:line="276" w:lineRule="auto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 xml:space="preserve">+ Tìm được giá trị lớn nhất, nhỏ nhất của biểu thức  </w:t>
            </w:r>
          </w:p>
        </w:tc>
        <w:tc>
          <w:tcPr>
            <w:tcW w:w="936" w:type="dxa"/>
          </w:tcPr>
          <w:p w14:paraId="21DEFBDC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  <w:lang w:val="vi-VN"/>
              </w:rPr>
            </w:pPr>
          </w:p>
        </w:tc>
      </w:tr>
      <w:tr w:rsidR="003800C3" w:rsidRPr="00932044" w14:paraId="419E5404" w14:textId="77777777" w:rsidTr="00932044">
        <w:tc>
          <w:tcPr>
            <w:tcW w:w="1442" w:type="dxa"/>
          </w:tcPr>
          <w:p w14:paraId="2FA9564B" w14:textId="3D4D1BB1" w:rsidR="003800C3" w:rsidRPr="00932044" w:rsidRDefault="003800C3" w:rsidP="00930E3A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3. Phân tích đa thức thành nhân tử</w:t>
            </w:r>
          </w:p>
        </w:tc>
        <w:tc>
          <w:tcPr>
            <w:tcW w:w="976" w:type="dxa"/>
            <w:vAlign w:val="center"/>
          </w:tcPr>
          <w:p w14:paraId="0E604FC5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</w:p>
        </w:tc>
        <w:tc>
          <w:tcPr>
            <w:tcW w:w="3228" w:type="dxa"/>
            <w:gridSpan w:val="2"/>
          </w:tcPr>
          <w:p w14:paraId="299B2654" w14:textId="77777777" w:rsidR="003800C3" w:rsidRPr="00932044" w:rsidRDefault="003800C3" w:rsidP="003800C3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+ Biết phân tích đa thức thành nhân tử bằng phương pháp đặt nhân tử chung, dùng hằng đẳng thức. nhóm hạng tử</w:t>
            </w:r>
          </w:p>
          <w:p w14:paraId="1FE0E7D9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</w:p>
        </w:tc>
        <w:tc>
          <w:tcPr>
            <w:tcW w:w="2340" w:type="dxa"/>
            <w:gridSpan w:val="2"/>
            <w:vAlign w:val="center"/>
          </w:tcPr>
          <w:p w14:paraId="122B3AEA" w14:textId="7CA3ADFC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+ Vận dụng các phương pháp phân tích đa thức thành nhân tử vào bài toán tìm x.</w:t>
            </w:r>
          </w:p>
        </w:tc>
        <w:tc>
          <w:tcPr>
            <w:tcW w:w="1710" w:type="dxa"/>
          </w:tcPr>
          <w:p w14:paraId="1F7FD6A3" w14:textId="77777777" w:rsidR="003800C3" w:rsidRPr="00932044" w:rsidRDefault="003800C3" w:rsidP="004D3505">
            <w:pPr>
              <w:tabs>
                <w:tab w:val="left" w:pos="10290"/>
              </w:tabs>
              <w:spacing w:line="276" w:lineRule="auto"/>
              <w:rPr>
                <w:bCs/>
                <w:szCs w:val="28"/>
              </w:rPr>
            </w:pPr>
          </w:p>
        </w:tc>
        <w:tc>
          <w:tcPr>
            <w:tcW w:w="936" w:type="dxa"/>
          </w:tcPr>
          <w:p w14:paraId="0659E477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  <w:lang w:val="vi-VN"/>
              </w:rPr>
            </w:pPr>
          </w:p>
        </w:tc>
      </w:tr>
      <w:tr w:rsidR="00475C66" w:rsidRPr="00932044" w14:paraId="6E1408F4" w14:textId="77777777" w:rsidTr="00932044">
        <w:tc>
          <w:tcPr>
            <w:tcW w:w="1442" w:type="dxa"/>
          </w:tcPr>
          <w:p w14:paraId="0DCA96F8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Dạng câu hỏi</w:t>
            </w:r>
          </w:p>
        </w:tc>
        <w:tc>
          <w:tcPr>
            <w:tcW w:w="976" w:type="dxa"/>
            <w:vAlign w:val="center"/>
          </w:tcPr>
          <w:p w14:paraId="300E6EFA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</w:p>
        </w:tc>
        <w:tc>
          <w:tcPr>
            <w:tcW w:w="1697" w:type="dxa"/>
          </w:tcPr>
          <w:p w14:paraId="34C44037" w14:textId="38308BED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szCs w:val="28"/>
              </w:rPr>
              <w:t>Rút gọn biểu thức</w:t>
            </w:r>
            <w:r w:rsidRPr="00932044">
              <w:rPr>
                <w:bCs/>
                <w:szCs w:val="28"/>
              </w:rPr>
              <w:t>.</w:t>
            </w:r>
          </w:p>
        </w:tc>
        <w:tc>
          <w:tcPr>
            <w:tcW w:w="1531" w:type="dxa"/>
          </w:tcPr>
          <w:p w14:paraId="67E05E30" w14:textId="4366C0C0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Phân tích đa thức thành nhân tử</w:t>
            </w:r>
          </w:p>
        </w:tc>
        <w:tc>
          <w:tcPr>
            <w:tcW w:w="2340" w:type="dxa"/>
            <w:gridSpan w:val="2"/>
            <w:vAlign w:val="center"/>
          </w:tcPr>
          <w:p w14:paraId="42DEB377" w14:textId="411DCCE9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Tìm x</w:t>
            </w:r>
          </w:p>
        </w:tc>
        <w:tc>
          <w:tcPr>
            <w:tcW w:w="1710" w:type="dxa"/>
          </w:tcPr>
          <w:p w14:paraId="78790181" w14:textId="43513115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 xml:space="preserve">Tìm GTLN, GTNN của biểu thức. </w:t>
            </w:r>
          </w:p>
        </w:tc>
        <w:tc>
          <w:tcPr>
            <w:tcW w:w="936" w:type="dxa"/>
          </w:tcPr>
          <w:p w14:paraId="553BB177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rPr>
                <w:b/>
                <w:szCs w:val="28"/>
                <w:lang w:val="vi-VN"/>
              </w:rPr>
            </w:pPr>
          </w:p>
        </w:tc>
      </w:tr>
      <w:tr w:rsidR="00475C66" w:rsidRPr="00932044" w14:paraId="5D62824F" w14:textId="77777777" w:rsidTr="00932044">
        <w:trPr>
          <w:trHeight w:val="1322"/>
        </w:trPr>
        <w:tc>
          <w:tcPr>
            <w:tcW w:w="1442" w:type="dxa"/>
          </w:tcPr>
          <w:p w14:paraId="11A879F8" w14:textId="77777777" w:rsidR="00475C66" w:rsidRPr="00932044" w:rsidRDefault="00475C66" w:rsidP="00E33251">
            <w:pPr>
              <w:spacing w:line="276" w:lineRule="auto"/>
              <w:rPr>
                <w:i/>
                <w:szCs w:val="28"/>
                <w:lang w:val="vi-VN"/>
              </w:rPr>
            </w:pPr>
            <w:r w:rsidRPr="00932044">
              <w:rPr>
                <w:i/>
                <w:szCs w:val="28"/>
                <w:lang w:val="vi-VN"/>
              </w:rPr>
              <w:t xml:space="preserve">Số câu </w:t>
            </w:r>
          </w:p>
          <w:p w14:paraId="075BE65B" w14:textId="77777777" w:rsidR="00475C66" w:rsidRPr="00932044" w:rsidRDefault="00475C66" w:rsidP="00E33251">
            <w:pPr>
              <w:spacing w:line="276" w:lineRule="auto"/>
              <w:rPr>
                <w:i/>
                <w:szCs w:val="28"/>
                <w:lang w:val="vi-VN"/>
              </w:rPr>
            </w:pPr>
            <w:r w:rsidRPr="00932044">
              <w:rPr>
                <w:i/>
                <w:szCs w:val="28"/>
                <w:lang w:val="vi-VN"/>
              </w:rPr>
              <w:t>Số điểm</w:t>
            </w:r>
            <w:r w:rsidRPr="00932044">
              <w:rPr>
                <w:i/>
                <w:szCs w:val="28"/>
              </w:rPr>
              <w:t xml:space="preserve">              </w:t>
            </w:r>
          </w:p>
          <w:p w14:paraId="6BA0DA91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i/>
                <w:szCs w:val="28"/>
                <w:lang w:val="vi-VN"/>
              </w:rPr>
              <w:t>Tỉ lệ %</w:t>
            </w:r>
          </w:p>
        </w:tc>
        <w:tc>
          <w:tcPr>
            <w:tcW w:w="976" w:type="dxa"/>
            <w:vAlign w:val="center"/>
          </w:tcPr>
          <w:p w14:paraId="14EDDEA5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</w:p>
        </w:tc>
        <w:tc>
          <w:tcPr>
            <w:tcW w:w="1697" w:type="dxa"/>
          </w:tcPr>
          <w:p w14:paraId="04831E10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</w:t>
            </w:r>
          </w:p>
          <w:p w14:paraId="3524EF2E" w14:textId="64106B5B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1,5đ</w:t>
            </w:r>
          </w:p>
          <w:p w14:paraId="643EAC73" w14:textId="00044D39" w:rsidR="00475C66" w:rsidRPr="00932044" w:rsidRDefault="00475C66" w:rsidP="00475C66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15%</w:t>
            </w:r>
          </w:p>
        </w:tc>
        <w:tc>
          <w:tcPr>
            <w:tcW w:w="1531" w:type="dxa"/>
          </w:tcPr>
          <w:p w14:paraId="536A9FC7" w14:textId="0AA46119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3</w:t>
            </w:r>
          </w:p>
          <w:p w14:paraId="3C8073A1" w14:textId="0DFD91F1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,0đ</w:t>
            </w:r>
          </w:p>
          <w:p w14:paraId="26E0B544" w14:textId="6219F9A5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0%</w:t>
            </w:r>
          </w:p>
        </w:tc>
        <w:tc>
          <w:tcPr>
            <w:tcW w:w="2340" w:type="dxa"/>
            <w:gridSpan w:val="2"/>
          </w:tcPr>
          <w:p w14:paraId="47BED871" w14:textId="5C781805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</w:t>
            </w:r>
          </w:p>
          <w:p w14:paraId="7F824E13" w14:textId="10CE31C6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,0đ</w:t>
            </w:r>
          </w:p>
          <w:p w14:paraId="0D715096" w14:textId="11FC943F" w:rsidR="00475C66" w:rsidRPr="00932044" w:rsidRDefault="00475C66" w:rsidP="00475C66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20%</w:t>
            </w:r>
          </w:p>
        </w:tc>
        <w:tc>
          <w:tcPr>
            <w:tcW w:w="1710" w:type="dxa"/>
          </w:tcPr>
          <w:p w14:paraId="4F2D34AD" w14:textId="3A58CD58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1</w:t>
            </w:r>
          </w:p>
          <w:p w14:paraId="144AB4CE" w14:textId="483A97D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0,5đ</w:t>
            </w:r>
          </w:p>
          <w:p w14:paraId="11070227" w14:textId="77777777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5%</w:t>
            </w:r>
          </w:p>
        </w:tc>
        <w:tc>
          <w:tcPr>
            <w:tcW w:w="936" w:type="dxa"/>
          </w:tcPr>
          <w:p w14:paraId="54EA584D" w14:textId="687248B5" w:rsidR="00475C66" w:rsidRPr="00932044" w:rsidRDefault="00475C66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8</w:t>
            </w:r>
          </w:p>
          <w:p w14:paraId="3D4A5C69" w14:textId="72A43EF2" w:rsidR="00475C66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6</w:t>
            </w:r>
            <w:r w:rsidR="00475C66" w:rsidRPr="00932044">
              <w:rPr>
                <w:b/>
                <w:i/>
                <w:iCs/>
                <w:szCs w:val="28"/>
              </w:rPr>
              <w:t>,</w:t>
            </w:r>
            <w:r w:rsidRPr="00932044">
              <w:rPr>
                <w:b/>
                <w:i/>
                <w:iCs/>
                <w:szCs w:val="28"/>
              </w:rPr>
              <w:t>0</w:t>
            </w:r>
          </w:p>
          <w:p w14:paraId="68C80B33" w14:textId="1F75B5B5" w:rsidR="00475C66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60</w:t>
            </w:r>
            <w:r w:rsidR="00475C66" w:rsidRPr="00932044">
              <w:rPr>
                <w:b/>
                <w:i/>
                <w:iCs/>
                <w:szCs w:val="28"/>
              </w:rPr>
              <w:t>%</w:t>
            </w:r>
          </w:p>
        </w:tc>
      </w:tr>
      <w:tr w:rsidR="005903F8" w:rsidRPr="00932044" w14:paraId="02642B34" w14:textId="77777777" w:rsidTr="00932044">
        <w:tc>
          <w:tcPr>
            <w:tcW w:w="1442" w:type="dxa"/>
          </w:tcPr>
          <w:p w14:paraId="272E0849" w14:textId="6A1D6AAB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2</w:t>
            </w:r>
            <w:r w:rsidRPr="00932044">
              <w:rPr>
                <w:b/>
                <w:szCs w:val="28"/>
                <w:lang w:val="vi-VN"/>
              </w:rPr>
              <w:t xml:space="preserve">. </w:t>
            </w:r>
            <w:r w:rsidR="00930E3A" w:rsidRPr="00932044">
              <w:rPr>
                <w:b/>
                <w:szCs w:val="28"/>
              </w:rPr>
              <w:t>Đường trung bình hình thang</w:t>
            </w:r>
          </w:p>
        </w:tc>
        <w:tc>
          <w:tcPr>
            <w:tcW w:w="976" w:type="dxa"/>
            <w:vAlign w:val="center"/>
          </w:tcPr>
          <w:p w14:paraId="2C00AE77" w14:textId="337351FF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szCs w:val="28"/>
              </w:rPr>
              <w:t xml:space="preserve">Vẽ được hình </w:t>
            </w:r>
          </w:p>
        </w:tc>
        <w:tc>
          <w:tcPr>
            <w:tcW w:w="3228" w:type="dxa"/>
            <w:gridSpan w:val="2"/>
          </w:tcPr>
          <w:p w14:paraId="5E6500CB" w14:textId="3FEC9DB3" w:rsidR="005903F8" w:rsidRPr="00932044" w:rsidRDefault="003800C3" w:rsidP="004D3505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szCs w:val="28"/>
              </w:rPr>
              <w:t>+ Biết sử dụng tính chất đường trung bình của hình thang</w:t>
            </w:r>
          </w:p>
        </w:tc>
        <w:tc>
          <w:tcPr>
            <w:tcW w:w="2340" w:type="dxa"/>
            <w:gridSpan w:val="2"/>
            <w:vAlign w:val="center"/>
          </w:tcPr>
          <w:p w14:paraId="63DC4CDA" w14:textId="2AF6519B" w:rsidR="005903F8" w:rsidRPr="00932044" w:rsidRDefault="004D3505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szCs w:val="28"/>
              </w:rPr>
              <w:t>+ Biết áp dụng tính chất đường trung bình của hình thang vào bài toán thực tế</w:t>
            </w:r>
          </w:p>
        </w:tc>
        <w:tc>
          <w:tcPr>
            <w:tcW w:w="1710" w:type="dxa"/>
          </w:tcPr>
          <w:p w14:paraId="157D309F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</w:p>
        </w:tc>
        <w:tc>
          <w:tcPr>
            <w:tcW w:w="936" w:type="dxa"/>
          </w:tcPr>
          <w:p w14:paraId="7EBF0D0A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  <w:lang w:val="vi-VN"/>
              </w:rPr>
            </w:pPr>
          </w:p>
        </w:tc>
      </w:tr>
      <w:tr w:rsidR="003800C3" w:rsidRPr="00932044" w14:paraId="59290DE8" w14:textId="77777777" w:rsidTr="00932044">
        <w:tc>
          <w:tcPr>
            <w:tcW w:w="1442" w:type="dxa"/>
          </w:tcPr>
          <w:p w14:paraId="0D28550D" w14:textId="4FFC1CBB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t>Hình bình hành</w:t>
            </w:r>
          </w:p>
        </w:tc>
        <w:tc>
          <w:tcPr>
            <w:tcW w:w="976" w:type="dxa"/>
            <w:vAlign w:val="center"/>
          </w:tcPr>
          <w:p w14:paraId="5F539117" w14:textId="5AD866D1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szCs w:val="28"/>
              </w:rPr>
              <w:t xml:space="preserve">Vẽ được hình theo yêu </w:t>
            </w:r>
            <w:r w:rsidRPr="00932044">
              <w:rPr>
                <w:szCs w:val="28"/>
              </w:rPr>
              <w:lastRenderedPageBreak/>
              <w:t>cầu đề bài</w:t>
            </w:r>
          </w:p>
        </w:tc>
        <w:tc>
          <w:tcPr>
            <w:tcW w:w="3228" w:type="dxa"/>
            <w:gridSpan w:val="2"/>
          </w:tcPr>
          <w:p w14:paraId="23F1FBA2" w14:textId="77777777" w:rsidR="003800C3" w:rsidRPr="00932044" w:rsidRDefault="003800C3" w:rsidP="004D3505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</w:p>
        </w:tc>
        <w:tc>
          <w:tcPr>
            <w:tcW w:w="2340" w:type="dxa"/>
            <w:gridSpan w:val="2"/>
            <w:vAlign w:val="center"/>
          </w:tcPr>
          <w:p w14:paraId="154F3099" w14:textId="1945D03B" w:rsidR="003800C3" w:rsidRPr="00932044" w:rsidRDefault="003800C3" w:rsidP="004D3505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szCs w:val="28"/>
              </w:rPr>
              <w:t>Biết vận dụng tính chất, dấu hiệu nhận biết hình bình hành vào bài toán chứng minh.</w:t>
            </w:r>
          </w:p>
        </w:tc>
        <w:tc>
          <w:tcPr>
            <w:tcW w:w="1710" w:type="dxa"/>
          </w:tcPr>
          <w:p w14:paraId="1A0820A5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</w:p>
        </w:tc>
        <w:tc>
          <w:tcPr>
            <w:tcW w:w="936" w:type="dxa"/>
          </w:tcPr>
          <w:p w14:paraId="44D92339" w14:textId="77777777" w:rsidR="003800C3" w:rsidRPr="00932044" w:rsidRDefault="003800C3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  <w:lang w:val="vi-VN"/>
              </w:rPr>
            </w:pPr>
          </w:p>
        </w:tc>
      </w:tr>
      <w:tr w:rsidR="00205667" w:rsidRPr="00932044" w14:paraId="34C185C0" w14:textId="77777777" w:rsidTr="00932044">
        <w:tc>
          <w:tcPr>
            <w:tcW w:w="1442" w:type="dxa"/>
          </w:tcPr>
          <w:p w14:paraId="57DA1306" w14:textId="77777777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/>
                <w:szCs w:val="28"/>
              </w:rPr>
              <w:lastRenderedPageBreak/>
              <w:t>Dạng bài</w:t>
            </w:r>
          </w:p>
        </w:tc>
        <w:tc>
          <w:tcPr>
            <w:tcW w:w="976" w:type="dxa"/>
            <w:vAlign w:val="center"/>
          </w:tcPr>
          <w:p w14:paraId="6418C2AB" w14:textId="1A7E9E9A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  <w:lang w:val="vi-VN"/>
              </w:rPr>
            </w:pPr>
            <w:r w:rsidRPr="00932044">
              <w:rPr>
                <w:szCs w:val="28"/>
              </w:rPr>
              <w:t>Vẽ hình</w:t>
            </w:r>
          </w:p>
        </w:tc>
        <w:tc>
          <w:tcPr>
            <w:tcW w:w="3228" w:type="dxa"/>
            <w:gridSpan w:val="2"/>
          </w:tcPr>
          <w:p w14:paraId="4D2A7AC0" w14:textId="12931753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bCs/>
                <w:szCs w:val="28"/>
              </w:rPr>
              <w:t>+Chứng minh 2 đoạn thẳng bằng nhau,</w:t>
            </w:r>
          </w:p>
        </w:tc>
        <w:tc>
          <w:tcPr>
            <w:tcW w:w="2340" w:type="dxa"/>
            <w:gridSpan w:val="2"/>
            <w:vAlign w:val="center"/>
          </w:tcPr>
          <w:p w14:paraId="327DF9AF" w14:textId="77777777" w:rsidR="00205667" w:rsidRPr="00932044" w:rsidRDefault="00205667" w:rsidP="00061EB0">
            <w:pPr>
              <w:tabs>
                <w:tab w:val="left" w:pos="10290"/>
              </w:tabs>
              <w:spacing w:line="276" w:lineRule="auto"/>
              <w:jc w:val="both"/>
              <w:rPr>
                <w:szCs w:val="28"/>
              </w:rPr>
            </w:pPr>
            <w:r w:rsidRPr="00932044">
              <w:rPr>
                <w:szCs w:val="28"/>
              </w:rPr>
              <w:t>+ Toán thực tế.</w:t>
            </w:r>
          </w:p>
          <w:p w14:paraId="230DC5FD" w14:textId="49120A85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</w:rPr>
            </w:pPr>
            <w:r w:rsidRPr="00932044">
              <w:rPr>
                <w:bCs/>
                <w:szCs w:val="28"/>
              </w:rPr>
              <w:t>+</w:t>
            </w:r>
            <w:r w:rsidR="00932044" w:rsidRPr="00932044">
              <w:rPr>
                <w:bCs/>
                <w:szCs w:val="28"/>
              </w:rPr>
              <w:t xml:space="preserve"> </w:t>
            </w:r>
            <w:r w:rsidRPr="00932044">
              <w:rPr>
                <w:bCs/>
                <w:szCs w:val="28"/>
              </w:rPr>
              <w:t>Chứng</w:t>
            </w:r>
            <w:r w:rsidR="00932044" w:rsidRPr="00932044">
              <w:rPr>
                <w:bCs/>
                <w:szCs w:val="28"/>
              </w:rPr>
              <w:t xml:space="preserve"> </w:t>
            </w:r>
            <w:r w:rsidRPr="00932044">
              <w:rPr>
                <w:bCs/>
                <w:szCs w:val="28"/>
              </w:rPr>
              <w:t xml:space="preserve">minh một tứ giác là hình bình hành. </w:t>
            </w:r>
          </w:p>
        </w:tc>
        <w:tc>
          <w:tcPr>
            <w:tcW w:w="1710" w:type="dxa"/>
          </w:tcPr>
          <w:p w14:paraId="3B84F778" w14:textId="14DDFBB3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bCs/>
                <w:szCs w:val="28"/>
              </w:rPr>
            </w:pPr>
            <w:r w:rsidRPr="00932044">
              <w:rPr>
                <w:bCs/>
                <w:szCs w:val="28"/>
              </w:rPr>
              <w:t>Chứng minh 3 điểm thẳng hàng.</w:t>
            </w:r>
          </w:p>
        </w:tc>
        <w:tc>
          <w:tcPr>
            <w:tcW w:w="936" w:type="dxa"/>
          </w:tcPr>
          <w:p w14:paraId="77167CE0" w14:textId="77777777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both"/>
              <w:rPr>
                <w:b/>
                <w:szCs w:val="28"/>
                <w:lang w:val="vi-VN"/>
              </w:rPr>
            </w:pPr>
          </w:p>
        </w:tc>
      </w:tr>
      <w:tr w:rsidR="00205667" w:rsidRPr="00932044" w14:paraId="7ABD7C2E" w14:textId="77777777" w:rsidTr="00932044">
        <w:trPr>
          <w:trHeight w:val="654"/>
        </w:trPr>
        <w:tc>
          <w:tcPr>
            <w:tcW w:w="1442" w:type="dxa"/>
          </w:tcPr>
          <w:p w14:paraId="7F34F1A2" w14:textId="77777777" w:rsidR="00205667" w:rsidRPr="00932044" w:rsidRDefault="00205667" w:rsidP="00E33251">
            <w:pPr>
              <w:spacing w:line="276" w:lineRule="auto"/>
              <w:rPr>
                <w:i/>
                <w:szCs w:val="28"/>
                <w:lang w:val="vi-VN"/>
              </w:rPr>
            </w:pPr>
            <w:r w:rsidRPr="00932044">
              <w:rPr>
                <w:i/>
                <w:szCs w:val="28"/>
                <w:lang w:val="vi-VN"/>
              </w:rPr>
              <w:t xml:space="preserve">Số câu </w:t>
            </w:r>
          </w:p>
          <w:p w14:paraId="2D26E0B8" w14:textId="77777777" w:rsidR="00205667" w:rsidRPr="00932044" w:rsidRDefault="00205667" w:rsidP="00E33251">
            <w:pPr>
              <w:spacing w:line="276" w:lineRule="auto"/>
              <w:rPr>
                <w:i/>
                <w:szCs w:val="28"/>
                <w:lang w:val="vi-VN"/>
              </w:rPr>
            </w:pPr>
            <w:r w:rsidRPr="00932044">
              <w:rPr>
                <w:i/>
                <w:szCs w:val="28"/>
                <w:lang w:val="vi-VN"/>
              </w:rPr>
              <w:t>Số điểm</w:t>
            </w:r>
          </w:p>
          <w:p w14:paraId="4787B8E7" w14:textId="77777777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rPr>
                <w:i/>
                <w:szCs w:val="28"/>
                <w:lang w:val="vi-VN"/>
              </w:rPr>
            </w:pPr>
            <w:r w:rsidRPr="00932044">
              <w:rPr>
                <w:i/>
                <w:szCs w:val="28"/>
                <w:lang w:val="vi-VN"/>
              </w:rPr>
              <w:t>Tỉ lệ %</w:t>
            </w:r>
          </w:p>
        </w:tc>
        <w:tc>
          <w:tcPr>
            <w:tcW w:w="976" w:type="dxa"/>
          </w:tcPr>
          <w:p w14:paraId="3CCD4963" w14:textId="49A5F09E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</w:p>
          <w:p w14:paraId="2A854225" w14:textId="6D44F878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0,5</w:t>
            </w:r>
          </w:p>
          <w:p w14:paraId="55473D7D" w14:textId="4BF4ED44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5%</w:t>
            </w:r>
          </w:p>
        </w:tc>
        <w:tc>
          <w:tcPr>
            <w:tcW w:w="3228" w:type="dxa"/>
            <w:gridSpan w:val="2"/>
          </w:tcPr>
          <w:p w14:paraId="1693A511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</w:t>
            </w:r>
          </w:p>
          <w:p w14:paraId="39302BDB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,0</w:t>
            </w:r>
          </w:p>
          <w:p w14:paraId="080F509F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0%</w:t>
            </w:r>
          </w:p>
        </w:tc>
        <w:tc>
          <w:tcPr>
            <w:tcW w:w="1150" w:type="dxa"/>
          </w:tcPr>
          <w:p w14:paraId="648FD1D9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</w:t>
            </w:r>
          </w:p>
          <w:p w14:paraId="7C725BB4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,0</w:t>
            </w:r>
          </w:p>
          <w:p w14:paraId="1C69606D" w14:textId="4A34FB7B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0%</w:t>
            </w:r>
          </w:p>
        </w:tc>
        <w:tc>
          <w:tcPr>
            <w:tcW w:w="1190" w:type="dxa"/>
          </w:tcPr>
          <w:p w14:paraId="6DA07785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</w:t>
            </w:r>
          </w:p>
          <w:p w14:paraId="4016215A" w14:textId="77777777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,0</w:t>
            </w:r>
          </w:p>
          <w:p w14:paraId="197CB3FA" w14:textId="2C0A533C" w:rsidR="00205667" w:rsidRPr="00932044" w:rsidRDefault="00205667" w:rsidP="00205667">
            <w:pPr>
              <w:tabs>
                <w:tab w:val="left" w:pos="10290"/>
              </w:tabs>
              <w:spacing w:line="276" w:lineRule="auto"/>
              <w:jc w:val="center"/>
              <w:rPr>
                <w:i/>
                <w:szCs w:val="28"/>
              </w:rPr>
            </w:pPr>
            <w:r w:rsidRPr="00932044">
              <w:rPr>
                <w:i/>
                <w:szCs w:val="28"/>
              </w:rPr>
              <w:t>10%</w:t>
            </w:r>
          </w:p>
        </w:tc>
        <w:tc>
          <w:tcPr>
            <w:tcW w:w="1710" w:type="dxa"/>
          </w:tcPr>
          <w:p w14:paraId="11A4E99A" w14:textId="38E738D9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iCs/>
                <w:szCs w:val="28"/>
              </w:rPr>
            </w:pPr>
            <w:r w:rsidRPr="00932044">
              <w:rPr>
                <w:bCs/>
                <w:iCs/>
                <w:szCs w:val="28"/>
              </w:rPr>
              <w:t>1</w:t>
            </w:r>
          </w:p>
          <w:p w14:paraId="7EA26EAA" w14:textId="77777777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iCs/>
                <w:szCs w:val="28"/>
              </w:rPr>
            </w:pPr>
            <w:r w:rsidRPr="00932044">
              <w:rPr>
                <w:bCs/>
                <w:iCs/>
                <w:szCs w:val="28"/>
              </w:rPr>
              <w:t>0,5</w:t>
            </w:r>
          </w:p>
          <w:p w14:paraId="387C7907" w14:textId="77777777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Cs/>
                <w:iCs/>
                <w:szCs w:val="28"/>
              </w:rPr>
            </w:pPr>
            <w:r w:rsidRPr="00932044">
              <w:rPr>
                <w:bCs/>
                <w:iCs/>
                <w:szCs w:val="28"/>
              </w:rPr>
              <w:t>5%</w:t>
            </w:r>
          </w:p>
        </w:tc>
        <w:tc>
          <w:tcPr>
            <w:tcW w:w="936" w:type="dxa"/>
          </w:tcPr>
          <w:p w14:paraId="1A3BD265" w14:textId="718DF034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4</w:t>
            </w:r>
          </w:p>
          <w:p w14:paraId="04031FCC" w14:textId="6B49CCE9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4,</w:t>
            </w:r>
            <w:r w:rsidR="009C374E" w:rsidRPr="00932044">
              <w:rPr>
                <w:b/>
                <w:i/>
                <w:iCs/>
                <w:szCs w:val="28"/>
              </w:rPr>
              <w:t>0</w:t>
            </w:r>
          </w:p>
          <w:p w14:paraId="06E783F2" w14:textId="0043F99B" w:rsidR="00205667" w:rsidRPr="00932044" w:rsidRDefault="00205667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4</w:t>
            </w:r>
            <w:r w:rsidR="009C374E" w:rsidRPr="00932044">
              <w:rPr>
                <w:b/>
                <w:i/>
                <w:iCs/>
                <w:szCs w:val="28"/>
              </w:rPr>
              <w:t>0</w:t>
            </w:r>
            <w:r w:rsidRPr="00932044">
              <w:rPr>
                <w:b/>
                <w:i/>
                <w:iCs/>
                <w:szCs w:val="28"/>
              </w:rPr>
              <w:t>%</w:t>
            </w:r>
          </w:p>
        </w:tc>
      </w:tr>
      <w:tr w:rsidR="005903F8" w:rsidRPr="00932044" w14:paraId="311E5ED6" w14:textId="77777777" w:rsidTr="00932044">
        <w:tc>
          <w:tcPr>
            <w:tcW w:w="1442" w:type="dxa"/>
            <w:vAlign w:val="center"/>
          </w:tcPr>
          <w:p w14:paraId="5251E36D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  <w:lang w:val="vi-VN"/>
              </w:rPr>
              <w:t>Tổng s</w:t>
            </w:r>
            <w:r w:rsidRPr="00932044">
              <w:rPr>
                <w:b/>
                <w:i/>
                <w:szCs w:val="28"/>
              </w:rPr>
              <w:t>ố câu</w:t>
            </w:r>
          </w:p>
          <w:p w14:paraId="2A8EAA09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  <w:lang w:val="vi-VN"/>
              </w:rPr>
              <w:t>Tổng s</w:t>
            </w:r>
            <w:r w:rsidRPr="00932044">
              <w:rPr>
                <w:b/>
                <w:i/>
                <w:szCs w:val="28"/>
              </w:rPr>
              <w:t>ố điểm</w:t>
            </w:r>
          </w:p>
          <w:p w14:paraId="3E1DE227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Tỉ lệ%</w:t>
            </w:r>
          </w:p>
        </w:tc>
        <w:tc>
          <w:tcPr>
            <w:tcW w:w="976" w:type="dxa"/>
            <w:tcBorders>
              <w:bottom w:val="single" w:sz="4" w:space="0" w:color="auto"/>
            </w:tcBorders>
          </w:tcPr>
          <w:p w14:paraId="1B79C591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  <w:lang w:val="vi-VN"/>
              </w:rPr>
            </w:pPr>
            <w:r w:rsidRPr="00932044">
              <w:rPr>
                <w:b/>
                <w:i/>
                <w:szCs w:val="28"/>
                <w:lang w:val="vi-VN"/>
              </w:rPr>
              <w:t>1</w:t>
            </w:r>
          </w:p>
          <w:p w14:paraId="299D0586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</w:rPr>
            </w:pPr>
          </w:p>
          <w:p w14:paraId="07E9A1DA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0.5</w:t>
            </w:r>
          </w:p>
          <w:p w14:paraId="28F2D634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right"/>
              <w:rPr>
                <w:b/>
                <w:i/>
                <w:szCs w:val="28"/>
                <w:lang w:val="vi-VN"/>
              </w:rPr>
            </w:pPr>
          </w:p>
          <w:p w14:paraId="0710509A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rPr>
                <w:b/>
                <w:i/>
                <w:szCs w:val="28"/>
                <w:lang w:val="vi-VN"/>
              </w:rPr>
            </w:pPr>
            <w:r w:rsidRPr="00932044">
              <w:rPr>
                <w:b/>
                <w:i/>
                <w:szCs w:val="28"/>
              </w:rPr>
              <w:t>5</w:t>
            </w:r>
            <w:r w:rsidRPr="00932044">
              <w:rPr>
                <w:b/>
                <w:i/>
                <w:szCs w:val="28"/>
                <w:lang w:val="vi-VN"/>
              </w:rPr>
              <w:t>%</w:t>
            </w:r>
          </w:p>
        </w:tc>
        <w:tc>
          <w:tcPr>
            <w:tcW w:w="3228" w:type="dxa"/>
            <w:gridSpan w:val="2"/>
            <w:tcBorders>
              <w:bottom w:val="single" w:sz="4" w:space="0" w:color="auto"/>
            </w:tcBorders>
          </w:tcPr>
          <w:p w14:paraId="17F0D0E8" w14:textId="08B198AD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6</w:t>
            </w:r>
          </w:p>
          <w:p w14:paraId="0C8B0729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4C9E702F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4.5</w:t>
            </w:r>
          </w:p>
          <w:p w14:paraId="75428F11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157770C5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45%</w:t>
            </w:r>
          </w:p>
        </w:tc>
        <w:tc>
          <w:tcPr>
            <w:tcW w:w="2340" w:type="dxa"/>
            <w:gridSpan w:val="2"/>
            <w:tcBorders>
              <w:bottom w:val="single" w:sz="4" w:space="0" w:color="auto"/>
            </w:tcBorders>
          </w:tcPr>
          <w:p w14:paraId="222DF721" w14:textId="0CA0CFC9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4</w:t>
            </w:r>
          </w:p>
          <w:p w14:paraId="586E845A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22D868F5" w14:textId="6BC85A06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4</w:t>
            </w:r>
          </w:p>
          <w:p w14:paraId="633F46EF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0D91270E" w14:textId="2BC6FA99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4</w:t>
            </w:r>
            <w:r w:rsidR="005903F8" w:rsidRPr="00932044">
              <w:rPr>
                <w:b/>
                <w:i/>
                <w:szCs w:val="28"/>
              </w:rPr>
              <w:t>0%</w:t>
            </w:r>
          </w:p>
        </w:tc>
        <w:tc>
          <w:tcPr>
            <w:tcW w:w="1710" w:type="dxa"/>
            <w:tcBorders>
              <w:bottom w:val="single" w:sz="4" w:space="0" w:color="auto"/>
            </w:tcBorders>
          </w:tcPr>
          <w:p w14:paraId="1493EA9A" w14:textId="0D793D96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2</w:t>
            </w:r>
          </w:p>
          <w:p w14:paraId="099BD75D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3AA1ADDA" w14:textId="4B793BE4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1</w:t>
            </w:r>
          </w:p>
          <w:p w14:paraId="67975E55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</w:p>
          <w:p w14:paraId="350AD06D" w14:textId="3E93ED27" w:rsidR="005903F8" w:rsidRPr="00932044" w:rsidRDefault="009C374E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szCs w:val="28"/>
              </w:rPr>
            </w:pPr>
            <w:r w:rsidRPr="00932044">
              <w:rPr>
                <w:b/>
                <w:i/>
                <w:szCs w:val="28"/>
              </w:rPr>
              <w:t>1</w:t>
            </w:r>
            <w:r w:rsidR="005903F8" w:rsidRPr="00932044">
              <w:rPr>
                <w:b/>
                <w:i/>
                <w:szCs w:val="28"/>
              </w:rPr>
              <w:t>0%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14:paraId="7AEAAE80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12</w:t>
            </w:r>
          </w:p>
          <w:p w14:paraId="18355A97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</w:p>
          <w:p w14:paraId="51E11085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10</w:t>
            </w:r>
          </w:p>
          <w:p w14:paraId="4243AAF6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</w:p>
          <w:p w14:paraId="390287BE" w14:textId="77777777" w:rsidR="005903F8" w:rsidRPr="00932044" w:rsidRDefault="005903F8" w:rsidP="00E33251">
            <w:pPr>
              <w:tabs>
                <w:tab w:val="left" w:pos="10290"/>
              </w:tabs>
              <w:spacing w:line="276" w:lineRule="auto"/>
              <w:jc w:val="center"/>
              <w:rPr>
                <w:b/>
                <w:i/>
                <w:iCs/>
                <w:szCs w:val="28"/>
              </w:rPr>
            </w:pPr>
            <w:r w:rsidRPr="00932044">
              <w:rPr>
                <w:b/>
                <w:i/>
                <w:iCs/>
                <w:szCs w:val="28"/>
              </w:rPr>
              <w:t>100%</w:t>
            </w:r>
          </w:p>
        </w:tc>
      </w:tr>
    </w:tbl>
    <w:p w14:paraId="75291746" w14:textId="77777777" w:rsidR="005903F8" w:rsidRPr="00932044" w:rsidRDefault="005903F8" w:rsidP="005903F8">
      <w:pPr>
        <w:rPr>
          <w:szCs w:val="28"/>
        </w:rPr>
      </w:pP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  <w:r w:rsidRPr="00932044">
        <w:rPr>
          <w:szCs w:val="28"/>
        </w:rPr>
        <w:tab/>
      </w:r>
    </w:p>
    <w:p w14:paraId="7023342B" w14:textId="77777777" w:rsidR="00D471D9" w:rsidRDefault="00D471D9" w:rsidP="00932044">
      <w:pPr>
        <w:autoSpaceDE w:val="0"/>
        <w:autoSpaceDN w:val="0"/>
        <w:adjustRightInd w:val="0"/>
        <w:rPr>
          <w:rFonts w:eastAsia="Times New Roman"/>
          <w:b/>
          <w:color w:val="000000"/>
          <w:szCs w:val="28"/>
          <w:lang w:val="sv-SE"/>
        </w:rPr>
      </w:pPr>
    </w:p>
    <w:p w14:paraId="26C88B78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3FAF9BBF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6D0763C2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1F535FC2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3822718A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3EE7D161" w14:textId="77777777" w:rsidR="00D471D9" w:rsidRDefault="00D471D9" w:rsidP="00D471D9">
      <w:pPr>
        <w:autoSpaceDE w:val="0"/>
        <w:autoSpaceDN w:val="0"/>
        <w:adjustRightInd w:val="0"/>
        <w:jc w:val="center"/>
        <w:rPr>
          <w:rFonts w:eastAsia="Times New Roman"/>
          <w:b/>
          <w:color w:val="000000"/>
          <w:szCs w:val="28"/>
          <w:lang w:val="sv-SE"/>
        </w:rPr>
      </w:pPr>
    </w:p>
    <w:p w14:paraId="41EE888F" w14:textId="77777777" w:rsidR="001153BB" w:rsidRDefault="001153BB" w:rsidP="001153BB">
      <w:pPr>
        <w:rPr>
          <w:b/>
          <w:sz w:val="26"/>
          <w:szCs w:val="26"/>
          <w:u w:val="single"/>
        </w:rPr>
      </w:pPr>
    </w:p>
    <w:p w14:paraId="76F9ACCA" w14:textId="77777777" w:rsidR="001153BB" w:rsidRDefault="001153BB" w:rsidP="001153BB">
      <w:pPr>
        <w:rPr>
          <w:b/>
          <w:sz w:val="26"/>
          <w:szCs w:val="26"/>
          <w:u w:val="single"/>
        </w:rPr>
      </w:pPr>
    </w:p>
    <w:p w14:paraId="6366AF3A" w14:textId="77777777" w:rsidR="001153BB" w:rsidRPr="00597C44" w:rsidRDefault="001153BB" w:rsidP="001153BB">
      <w:pPr>
        <w:rPr>
          <w:szCs w:val="28"/>
        </w:rPr>
      </w:pPr>
    </w:p>
    <w:p w14:paraId="73D76105" w14:textId="77777777" w:rsidR="00940C44" w:rsidRDefault="00940C44"/>
    <w:sectPr w:rsidR="00940C44" w:rsidSect="00E06DAA">
      <w:pgSz w:w="11906" w:h="16838" w:code="9"/>
      <w:pgMar w:top="432" w:right="1138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NewRomanPS-Bold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CF4373"/>
    <w:multiLevelType w:val="hybridMultilevel"/>
    <w:tmpl w:val="17E27860"/>
    <w:lvl w:ilvl="0" w:tplc="9CC24A7A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34D27"/>
    <w:multiLevelType w:val="hybridMultilevel"/>
    <w:tmpl w:val="985EDE02"/>
    <w:lvl w:ilvl="0" w:tplc="D6B44968">
      <w:start w:val="2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">
    <w:nsid w:val="0E673FA5"/>
    <w:multiLevelType w:val="hybridMultilevel"/>
    <w:tmpl w:val="3648EE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1B20EE"/>
    <w:multiLevelType w:val="hybridMultilevel"/>
    <w:tmpl w:val="147E8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4026D"/>
    <w:multiLevelType w:val="hybridMultilevel"/>
    <w:tmpl w:val="D1F2BCA4"/>
    <w:lvl w:ilvl="0" w:tplc="6B9A4AF4">
      <w:start w:val="1"/>
      <w:numFmt w:val="lowerLetter"/>
      <w:lvlText w:val="%1)"/>
      <w:lvlJc w:val="left"/>
      <w:pPr>
        <w:ind w:left="117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29C224C3"/>
    <w:multiLevelType w:val="hybridMultilevel"/>
    <w:tmpl w:val="147E8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74302B"/>
    <w:multiLevelType w:val="hybridMultilevel"/>
    <w:tmpl w:val="27F69048"/>
    <w:lvl w:ilvl="0" w:tplc="12B8797E">
      <w:start w:val="1"/>
      <w:numFmt w:val="bullet"/>
      <w:lvlText w:val="+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0F15577"/>
    <w:multiLevelType w:val="hybridMultilevel"/>
    <w:tmpl w:val="3648EE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4B346B"/>
    <w:multiLevelType w:val="hybridMultilevel"/>
    <w:tmpl w:val="F1D8A6B2"/>
    <w:lvl w:ilvl="0" w:tplc="ACBC470C">
      <w:start w:val="1"/>
      <w:numFmt w:val="lowerLetter"/>
      <w:lvlText w:val="%1)"/>
      <w:lvlJc w:val="left"/>
      <w:pPr>
        <w:ind w:left="117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>
    <w:nsid w:val="35D55879"/>
    <w:multiLevelType w:val="hybridMultilevel"/>
    <w:tmpl w:val="147E8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A812A5"/>
    <w:multiLevelType w:val="hybridMultilevel"/>
    <w:tmpl w:val="F1D8A6B2"/>
    <w:lvl w:ilvl="0" w:tplc="ACBC470C">
      <w:start w:val="1"/>
      <w:numFmt w:val="lowerLetter"/>
      <w:lvlText w:val="%1)"/>
      <w:lvlJc w:val="left"/>
      <w:pPr>
        <w:ind w:left="1170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>
    <w:nsid w:val="38056397"/>
    <w:multiLevelType w:val="multilevel"/>
    <w:tmpl w:val="3805639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3146B8"/>
    <w:multiLevelType w:val="hybridMultilevel"/>
    <w:tmpl w:val="D1F2BCA4"/>
    <w:lvl w:ilvl="0" w:tplc="6B9A4AF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727CE5"/>
    <w:multiLevelType w:val="hybridMultilevel"/>
    <w:tmpl w:val="D1F2BCA4"/>
    <w:lvl w:ilvl="0" w:tplc="6B9A4AF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795234"/>
    <w:multiLevelType w:val="hybridMultilevel"/>
    <w:tmpl w:val="911430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6777F42"/>
    <w:multiLevelType w:val="hybridMultilevel"/>
    <w:tmpl w:val="43766842"/>
    <w:lvl w:ilvl="0" w:tplc="988CA55C">
      <w:start w:val="2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6A76E9"/>
    <w:multiLevelType w:val="hybridMultilevel"/>
    <w:tmpl w:val="3648EE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AA0218"/>
    <w:multiLevelType w:val="hybridMultilevel"/>
    <w:tmpl w:val="147E8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563F72"/>
    <w:multiLevelType w:val="hybridMultilevel"/>
    <w:tmpl w:val="5FA47912"/>
    <w:lvl w:ilvl="0" w:tplc="11E014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C1B0B1B"/>
    <w:multiLevelType w:val="hybridMultilevel"/>
    <w:tmpl w:val="5FA47912"/>
    <w:lvl w:ilvl="0" w:tplc="11E014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03D319D"/>
    <w:multiLevelType w:val="hybridMultilevel"/>
    <w:tmpl w:val="98BE291C"/>
    <w:lvl w:ilvl="0" w:tplc="9F309EA8">
      <w:start w:val="1"/>
      <w:numFmt w:val="bullet"/>
      <w:pStyle w:val="gach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5F62798">
      <w:start w:val="1"/>
      <w:numFmt w:val="bullet"/>
      <w:pStyle w:val="cong"/>
      <w:lvlText w:val="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19107A1"/>
    <w:multiLevelType w:val="hybridMultilevel"/>
    <w:tmpl w:val="1D1C407E"/>
    <w:lvl w:ilvl="0" w:tplc="10DAC1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28F31EE"/>
    <w:multiLevelType w:val="hybridMultilevel"/>
    <w:tmpl w:val="100E2490"/>
    <w:lvl w:ilvl="0" w:tplc="5FE8D1A4">
      <w:start w:val="1"/>
      <w:numFmt w:val="decimal"/>
      <w:lvlText w:val="%1)"/>
      <w:lvlJc w:val="left"/>
      <w:pPr>
        <w:ind w:left="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23">
    <w:nsid w:val="7C576BDA"/>
    <w:multiLevelType w:val="hybridMultilevel"/>
    <w:tmpl w:val="B43E48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0"/>
  </w:num>
  <w:num w:numId="3">
    <w:abstractNumId w:val="23"/>
  </w:num>
  <w:num w:numId="4">
    <w:abstractNumId w:val="17"/>
  </w:num>
  <w:num w:numId="5">
    <w:abstractNumId w:val="6"/>
  </w:num>
  <w:num w:numId="6">
    <w:abstractNumId w:val="3"/>
  </w:num>
  <w:num w:numId="7">
    <w:abstractNumId w:val="18"/>
  </w:num>
  <w:num w:numId="8">
    <w:abstractNumId w:val="11"/>
  </w:num>
  <w:num w:numId="9">
    <w:abstractNumId w:val="21"/>
  </w:num>
  <w:num w:numId="10">
    <w:abstractNumId w:val="22"/>
  </w:num>
  <w:num w:numId="11">
    <w:abstractNumId w:val="16"/>
  </w:num>
  <w:num w:numId="12">
    <w:abstractNumId w:val="8"/>
  </w:num>
  <w:num w:numId="13">
    <w:abstractNumId w:val="15"/>
  </w:num>
  <w:num w:numId="14">
    <w:abstractNumId w:val="4"/>
  </w:num>
  <w:num w:numId="15">
    <w:abstractNumId w:val="12"/>
  </w:num>
  <w:num w:numId="16">
    <w:abstractNumId w:val="14"/>
  </w:num>
  <w:num w:numId="17">
    <w:abstractNumId w:val="2"/>
  </w:num>
  <w:num w:numId="18">
    <w:abstractNumId w:val="7"/>
  </w:num>
  <w:num w:numId="19">
    <w:abstractNumId w:val="13"/>
  </w:num>
  <w:num w:numId="20">
    <w:abstractNumId w:val="5"/>
  </w:num>
  <w:num w:numId="21">
    <w:abstractNumId w:val="9"/>
  </w:num>
  <w:num w:numId="22">
    <w:abstractNumId w:val="19"/>
  </w:num>
  <w:num w:numId="23">
    <w:abstractNumId w:val="1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53BB"/>
    <w:rsid w:val="00001B9C"/>
    <w:rsid w:val="00061EB0"/>
    <w:rsid w:val="000E5B14"/>
    <w:rsid w:val="001153BB"/>
    <w:rsid w:val="0012334C"/>
    <w:rsid w:val="00154D41"/>
    <w:rsid w:val="00187053"/>
    <w:rsid w:val="001A47EF"/>
    <w:rsid w:val="001B313C"/>
    <w:rsid w:val="00205667"/>
    <w:rsid w:val="00224884"/>
    <w:rsid w:val="00250594"/>
    <w:rsid w:val="00261AAF"/>
    <w:rsid w:val="003754EA"/>
    <w:rsid w:val="003800C3"/>
    <w:rsid w:val="00445BDB"/>
    <w:rsid w:val="00475C66"/>
    <w:rsid w:val="004B7AC3"/>
    <w:rsid w:val="004D3505"/>
    <w:rsid w:val="005409AB"/>
    <w:rsid w:val="00544F17"/>
    <w:rsid w:val="005529F1"/>
    <w:rsid w:val="00570B1E"/>
    <w:rsid w:val="00576B1F"/>
    <w:rsid w:val="00583318"/>
    <w:rsid w:val="005903F8"/>
    <w:rsid w:val="005A07EB"/>
    <w:rsid w:val="005D3EF9"/>
    <w:rsid w:val="00696C45"/>
    <w:rsid w:val="006C7FC6"/>
    <w:rsid w:val="006D6688"/>
    <w:rsid w:val="006E7D3E"/>
    <w:rsid w:val="00785EB8"/>
    <w:rsid w:val="007A1770"/>
    <w:rsid w:val="00805C47"/>
    <w:rsid w:val="008468E3"/>
    <w:rsid w:val="008671C1"/>
    <w:rsid w:val="00877BB1"/>
    <w:rsid w:val="0089581A"/>
    <w:rsid w:val="008B1598"/>
    <w:rsid w:val="008E1495"/>
    <w:rsid w:val="00930E3A"/>
    <w:rsid w:val="00932044"/>
    <w:rsid w:val="00940C44"/>
    <w:rsid w:val="009C374E"/>
    <w:rsid w:val="009C4BCF"/>
    <w:rsid w:val="009E7ABD"/>
    <w:rsid w:val="009F7C3D"/>
    <w:rsid w:val="00A357A2"/>
    <w:rsid w:val="00A87746"/>
    <w:rsid w:val="00AB4940"/>
    <w:rsid w:val="00AD2B50"/>
    <w:rsid w:val="00B644CF"/>
    <w:rsid w:val="00B80ABA"/>
    <w:rsid w:val="00B86EC7"/>
    <w:rsid w:val="00BB7F98"/>
    <w:rsid w:val="00BC375D"/>
    <w:rsid w:val="00BF517C"/>
    <w:rsid w:val="00BF7BA0"/>
    <w:rsid w:val="00C769EA"/>
    <w:rsid w:val="00C97C1B"/>
    <w:rsid w:val="00CF0B90"/>
    <w:rsid w:val="00D45885"/>
    <w:rsid w:val="00D471D9"/>
    <w:rsid w:val="00D47316"/>
    <w:rsid w:val="00DA35F4"/>
    <w:rsid w:val="00DA484A"/>
    <w:rsid w:val="00E06DAA"/>
    <w:rsid w:val="00E307EE"/>
    <w:rsid w:val="00E86757"/>
    <w:rsid w:val="00E87797"/>
    <w:rsid w:val="00F52454"/>
    <w:rsid w:val="00F73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480866"/>
  <w15:chartTrackingRefBased/>
  <w15:docId w15:val="{3F2927CE-B505-4E28-944F-DC57D3B48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153BB"/>
    <w:pPr>
      <w:spacing w:after="0" w:line="240" w:lineRule="auto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153BB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153B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153BB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1153B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53BB"/>
    <w:rPr>
      <w:rFonts w:ascii="Times New Roman" w:hAnsi="Times New Roman"/>
      <w:sz w:val="28"/>
    </w:rPr>
  </w:style>
  <w:style w:type="paragraph" w:customStyle="1" w:styleId="gach">
    <w:name w:val="gach"/>
    <w:basedOn w:val="Normal"/>
    <w:rsid w:val="001153BB"/>
    <w:pPr>
      <w:numPr>
        <w:numId w:val="1"/>
      </w:numPr>
      <w:jc w:val="both"/>
    </w:pPr>
    <w:rPr>
      <w:rFonts w:ascii=".VnTime" w:eastAsia="Times New Roman" w:hAnsi=".VnTime" w:cs="Times New Roman"/>
      <w:sz w:val="24"/>
      <w:szCs w:val="24"/>
    </w:rPr>
  </w:style>
  <w:style w:type="paragraph" w:customStyle="1" w:styleId="cong">
    <w:name w:val="cong"/>
    <w:basedOn w:val="Normal"/>
    <w:rsid w:val="001153BB"/>
    <w:pPr>
      <w:numPr>
        <w:ilvl w:val="1"/>
        <w:numId w:val="1"/>
      </w:numPr>
    </w:pPr>
    <w:rPr>
      <w:rFonts w:ascii=".VnTime" w:eastAsia="Times New Roman" w:hAnsi=".VnTime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153BB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ListParagraph1">
    <w:name w:val="List Paragraph1"/>
    <w:basedOn w:val="Normal"/>
    <w:uiPriority w:val="34"/>
    <w:qFormat/>
    <w:rsid w:val="001153BB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paragraph" w:customStyle="1" w:styleId="KhngGincch">
    <w:name w:val="Không Giãn cách"/>
    <w:qFormat/>
    <w:rsid w:val="001153BB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71D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71D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emf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510564-17EE-4322-963B-DF414847DC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6</Pages>
  <Words>840</Words>
  <Characters>4791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g</dc:creator>
  <cp:keywords/>
  <dc:description/>
  <cp:lastModifiedBy>Microsoft account</cp:lastModifiedBy>
  <cp:revision>14</cp:revision>
  <cp:lastPrinted>2020-12-29T15:24:00Z</cp:lastPrinted>
  <dcterms:created xsi:type="dcterms:W3CDTF">2021-11-05T15:37:00Z</dcterms:created>
  <dcterms:modified xsi:type="dcterms:W3CDTF">2021-11-08T08:10:00Z</dcterms:modified>
</cp:coreProperties>
</file>